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71" r:id="rId4"/>
    <p:sldId id="259" r:id="rId5"/>
    <p:sldId id="261" r:id="rId6"/>
    <p:sldId id="262" r:id="rId7"/>
    <p:sldId id="265" r:id="rId8"/>
    <p:sldId id="266" r:id="rId9"/>
    <p:sldId id="269" r:id="rId10"/>
    <p:sldId id="264" r:id="rId11"/>
    <p:sldId id="267" r:id="rId12"/>
    <p:sldId id="272" r:id="rId13"/>
    <p:sldId id="257" r:id="rId14"/>
  </p:sldIdLst>
  <p:sldSz cx="12192000" cy="6858000"/>
  <p:notesSz cx="6858000" cy="9144000"/>
  <p:custDataLst>
    <p:tags r:id="rId15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E002A"/>
    <a:srgbClr val="FF4747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0CDA464-F822-4376-B826-022F5F7A49F8}" v="619" dt="2024-10-04T11:03:28.975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3" d="100"/>
          <a:sy n="63" d="100"/>
        </p:scale>
        <p:origin x="696" y="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3">
  <dgm:title val=""/>
  <dgm:desc val=""/>
  <dgm:catLst>
    <dgm:cat type="mainScheme" pri="10300"/>
  </dgm:catLst>
  <dgm:styleLbl name="node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lignNode1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lnNode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vennNode1">
    <dgm:fillClrLst meth="repeat">
      <a:schemeClr val="dk2">
        <a:alpha val="50000"/>
      </a:schemeClr>
    </dgm:fillClrLst>
    <dgm:linClrLst meth="repeat">
      <a:schemeClr val="lt2"/>
    </dgm:linClrLst>
    <dgm:effectClrLst/>
    <dgm:txLinClrLst/>
    <dgm:txFillClrLst/>
    <dgm:txEffectClrLst/>
  </dgm:styleLbl>
  <dgm:styleLbl name="node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node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fgImgPlace1">
    <dgm:fillClrLst meth="repeat">
      <a:schemeClr val="dk2">
        <a:tint val="50000"/>
      </a:schemeClr>
    </dgm:fillClrLst>
    <dgm:linClrLst meth="repeat">
      <a:schemeClr val="lt2"/>
    </dgm:linClrLst>
    <dgm:effectClrLst/>
    <dgm:txLinClrLst/>
    <dgm:txFillClrLst meth="repeat">
      <a:schemeClr val="lt2"/>
    </dgm:txFillClrLst>
    <dgm:txEffectClrLst/>
  </dgm:styleLbl>
  <dgm:styleLbl name="align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bgImgPlace1">
    <dgm:fillClrLst meth="repeat">
      <a:schemeClr val="dk2">
        <a:tint val="5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2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callout">
    <dgm:fillClrLst meth="repeat">
      <a:schemeClr val="dk2"/>
    </dgm:fillClrLst>
    <dgm:linClrLst meth="repeat">
      <a:schemeClr val="dk2">
        <a:tint val="50000"/>
      </a:schemeClr>
    </dgm:linClrLst>
    <dgm:effectClrLst/>
    <dgm:txLinClrLst/>
    <dgm:txFillClrLst meth="repeat">
      <a:schemeClr val="lt2"/>
    </dgm:txFillClrLst>
    <dgm:txEffectClrLst/>
  </dgm:styleLbl>
  <dgm:styleLbl name="asst0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1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2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3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asst4">
    <dgm:fillClrLst meth="repeat">
      <a:schemeClr val="dk2"/>
    </dgm:fillClrLst>
    <dgm:linClrLst meth="repeat">
      <a:schemeClr val="lt2"/>
    </dgm:linClrLst>
    <dgm:effectClrLst/>
    <dgm:txLinClrLst/>
    <dgm:txFillClrLst/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lt2"/>
    </dgm:txFillClrLst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2">
        <a:alpha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2"/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dk2">
        <a:alpha val="90000"/>
        <a:tint val="40000"/>
      </a:schemeClr>
    </dgm:fillClrLst>
    <dgm:linClrLst meth="repeat">
      <a:schemeClr val="dk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2">
        <a:alpha val="9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2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2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DA47EAB-59CF-413E-A163-863A718EB4E1}" type="doc">
      <dgm:prSet loTypeId="urn:microsoft.com/office/officeart/2005/8/layout/hProcess11" loCatId="process" qsTypeId="urn:microsoft.com/office/officeart/2005/8/quickstyle/simple5" qsCatId="simple" csTypeId="urn:microsoft.com/office/officeart/2005/8/colors/accent0_3" csCatId="mainScheme" phldr="1"/>
      <dgm:spPr/>
    </dgm:pt>
    <dgm:pt modelId="{55343C9A-BD62-43D5-A7FE-A6C2B2C0E3F4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12</a:t>
          </a:r>
        </a:p>
      </dgm:t>
    </dgm:pt>
    <dgm:pt modelId="{0DB38B35-D44D-4406-9C84-878134CF0E01}" type="parTrans" cxnId="{48C27903-3715-4E31-91BE-FC46893F968F}">
      <dgm:prSet/>
      <dgm:spPr/>
      <dgm:t>
        <a:bodyPr/>
        <a:lstStyle/>
        <a:p>
          <a:endParaRPr lang="en-GB"/>
        </a:p>
      </dgm:t>
    </dgm:pt>
    <dgm:pt modelId="{A5FA94E7-0DB9-4B7B-84B9-AFD73A198172}" type="sibTrans" cxnId="{48C27903-3715-4E31-91BE-FC46893F968F}">
      <dgm:prSet/>
      <dgm:spPr/>
      <dgm:t>
        <a:bodyPr/>
        <a:lstStyle/>
        <a:p>
          <a:endParaRPr lang="en-GB"/>
        </a:p>
      </dgm:t>
    </dgm:pt>
    <dgm:pt modelId="{7D22BADA-F45A-42CB-BDCF-0537C3971808}">
      <dgm:prSet phldrT="[Text]"/>
      <dgm:spPr/>
      <dgm:t>
        <a:bodyPr/>
        <a:lstStyle/>
        <a:p>
          <a:r>
            <a:rPr lang="en-GB" b="1" dirty="0">
              <a:solidFill>
                <a:srgbClr val="7E002A"/>
              </a:solidFill>
              <a:latin typeface="Fira Sans" panose="020B0503050000020004" pitchFamily="34" charset="0"/>
            </a:rPr>
            <a:t>2015</a:t>
          </a:r>
        </a:p>
      </dgm:t>
    </dgm:pt>
    <dgm:pt modelId="{9D030E4B-3C7C-4B64-9A6C-06B594BBA65E}" type="parTrans" cxnId="{C980A00E-23D3-491A-BBED-5B471CC68E82}">
      <dgm:prSet/>
      <dgm:spPr/>
      <dgm:t>
        <a:bodyPr/>
        <a:lstStyle/>
        <a:p>
          <a:endParaRPr lang="en-GB"/>
        </a:p>
      </dgm:t>
    </dgm:pt>
    <dgm:pt modelId="{CCC8D237-1082-4A6E-9D29-80F10DC8BF3C}" type="sibTrans" cxnId="{C980A00E-23D3-491A-BBED-5B471CC68E82}">
      <dgm:prSet/>
      <dgm:spPr/>
      <dgm:t>
        <a:bodyPr/>
        <a:lstStyle/>
        <a:p>
          <a:endParaRPr lang="en-GB"/>
        </a:p>
      </dgm:t>
    </dgm:pt>
    <dgm:pt modelId="{1CDCEACF-2E88-4666-A270-28A45DDE413A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16</a:t>
          </a:r>
        </a:p>
      </dgm:t>
    </dgm:pt>
    <dgm:pt modelId="{8ACE9A7A-9E61-42C8-99DC-2DF10BA10D7A}" type="parTrans" cxnId="{EDED8AE6-1B74-479C-9BD4-BA7544A4F376}">
      <dgm:prSet/>
      <dgm:spPr/>
      <dgm:t>
        <a:bodyPr/>
        <a:lstStyle/>
        <a:p>
          <a:endParaRPr lang="en-GB"/>
        </a:p>
      </dgm:t>
    </dgm:pt>
    <dgm:pt modelId="{18922DB4-43FD-4471-8C48-8D8BEC4F9A6C}" type="sibTrans" cxnId="{EDED8AE6-1B74-479C-9BD4-BA7544A4F376}">
      <dgm:prSet/>
      <dgm:spPr/>
      <dgm:t>
        <a:bodyPr/>
        <a:lstStyle/>
        <a:p>
          <a:endParaRPr lang="en-GB"/>
        </a:p>
      </dgm:t>
    </dgm:pt>
    <dgm:pt modelId="{F8E07C4F-CADF-4585-AA00-EEC09E31006A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24</a:t>
          </a:r>
        </a:p>
      </dgm:t>
    </dgm:pt>
    <dgm:pt modelId="{237F5944-78F0-4B9B-9BE4-CC676338344C}" type="parTrans" cxnId="{F0E05AAB-2FC5-4B87-8BFF-8D3BE568B359}">
      <dgm:prSet/>
      <dgm:spPr/>
      <dgm:t>
        <a:bodyPr/>
        <a:lstStyle/>
        <a:p>
          <a:endParaRPr lang="en-GB"/>
        </a:p>
      </dgm:t>
    </dgm:pt>
    <dgm:pt modelId="{A1BADC2D-AD60-4C3F-BEB4-50D3F8A425D0}" type="sibTrans" cxnId="{F0E05AAB-2FC5-4B87-8BFF-8D3BE568B359}">
      <dgm:prSet/>
      <dgm:spPr/>
      <dgm:t>
        <a:bodyPr/>
        <a:lstStyle/>
        <a:p>
          <a:endParaRPr lang="en-GB"/>
        </a:p>
      </dgm:t>
    </dgm:pt>
    <dgm:pt modelId="{06EFA218-AE94-4853-89C4-2A168602E69A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17</a:t>
          </a:r>
        </a:p>
      </dgm:t>
    </dgm:pt>
    <dgm:pt modelId="{A8BAE1A4-D762-4F91-947B-B9178912AF8B}" type="parTrans" cxnId="{2EA997A8-8C73-42EB-B04E-7BD8A52878D6}">
      <dgm:prSet/>
      <dgm:spPr/>
      <dgm:t>
        <a:bodyPr/>
        <a:lstStyle/>
        <a:p>
          <a:endParaRPr lang="en-GB"/>
        </a:p>
      </dgm:t>
    </dgm:pt>
    <dgm:pt modelId="{E0CED6BC-8E5D-456F-A022-2F6EB7078A1C}" type="sibTrans" cxnId="{2EA997A8-8C73-42EB-B04E-7BD8A52878D6}">
      <dgm:prSet/>
      <dgm:spPr/>
      <dgm:t>
        <a:bodyPr/>
        <a:lstStyle/>
        <a:p>
          <a:endParaRPr lang="en-GB"/>
        </a:p>
      </dgm:t>
    </dgm:pt>
    <dgm:pt modelId="{266A13D1-3C49-4EBB-873B-054D46EA9C15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18</a:t>
          </a:r>
        </a:p>
      </dgm:t>
    </dgm:pt>
    <dgm:pt modelId="{AAA88356-8F43-4E55-9B42-4440EF3BC3F8}" type="parTrans" cxnId="{449DAB2A-1783-46BF-9703-97EF8B81E301}">
      <dgm:prSet/>
      <dgm:spPr/>
      <dgm:t>
        <a:bodyPr/>
        <a:lstStyle/>
        <a:p>
          <a:endParaRPr lang="en-GB"/>
        </a:p>
      </dgm:t>
    </dgm:pt>
    <dgm:pt modelId="{7161B3A8-5E72-4B3D-B470-B7A675F6D3C3}" type="sibTrans" cxnId="{449DAB2A-1783-46BF-9703-97EF8B81E301}">
      <dgm:prSet/>
      <dgm:spPr/>
      <dgm:t>
        <a:bodyPr/>
        <a:lstStyle/>
        <a:p>
          <a:endParaRPr lang="en-GB"/>
        </a:p>
      </dgm:t>
    </dgm:pt>
    <dgm:pt modelId="{A992BEC1-5DDE-4723-8DC5-C8E755F46599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21</a:t>
          </a:r>
        </a:p>
      </dgm:t>
    </dgm:pt>
    <dgm:pt modelId="{9BC1F9DB-7DB4-4DC8-B0F3-F48A72A4F034}" type="parTrans" cxnId="{C94319EE-699A-497F-85A6-1C7212B753CE}">
      <dgm:prSet/>
      <dgm:spPr/>
      <dgm:t>
        <a:bodyPr/>
        <a:lstStyle/>
        <a:p>
          <a:endParaRPr lang="en-GB"/>
        </a:p>
      </dgm:t>
    </dgm:pt>
    <dgm:pt modelId="{839A9FE4-CE00-47DB-AF4E-03CDA3FBFA04}" type="sibTrans" cxnId="{C94319EE-699A-497F-85A6-1C7212B753CE}">
      <dgm:prSet/>
      <dgm:spPr/>
      <dgm:t>
        <a:bodyPr/>
        <a:lstStyle/>
        <a:p>
          <a:endParaRPr lang="en-GB"/>
        </a:p>
      </dgm:t>
    </dgm:pt>
    <dgm:pt modelId="{BB587C3A-B0E8-41A8-B96A-A815728D5096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22</a:t>
          </a:r>
        </a:p>
      </dgm:t>
    </dgm:pt>
    <dgm:pt modelId="{06972A6F-1DF4-4F98-84DC-B23A00A5988F}" type="parTrans" cxnId="{2ED61348-8C55-4844-8E84-C3B156951BA0}">
      <dgm:prSet/>
      <dgm:spPr/>
      <dgm:t>
        <a:bodyPr/>
        <a:lstStyle/>
        <a:p>
          <a:endParaRPr lang="en-GB"/>
        </a:p>
      </dgm:t>
    </dgm:pt>
    <dgm:pt modelId="{0A64A831-7844-4596-8B87-1E484E47A95C}" type="sibTrans" cxnId="{2ED61348-8C55-4844-8E84-C3B156951BA0}">
      <dgm:prSet/>
      <dgm:spPr/>
      <dgm:t>
        <a:bodyPr/>
        <a:lstStyle/>
        <a:p>
          <a:endParaRPr lang="en-GB"/>
        </a:p>
      </dgm:t>
    </dgm:pt>
    <dgm:pt modelId="{42F7E2A5-411F-4CBB-909E-63E51C2B4C5E}">
      <dgm:prSet phldrT="[Text]"/>
      <dgm:spPr/>
      <dgm:t>
        <a:bodyPr/>
        <a:lstStyle/>
        <a:p>
          <a:r>
            <a:rPr lang="en-GB" b="1" dirty="0">
              <a:latin typeface="Fira Sans" panose="020B0503050000020004" pitchFamily="34" charset="0"/>
            </a:rPr>
            <a:t>2023</a:t>
          </a:r>
        </a:p>
      </dgm:t>
    </dgm:pt>
    <dgm:pt modelId="{271F7E8B-E929-4CE4-B0EC-34A58485EADE}" type="parTrans" cxnId="{320BE117-5653-4EFE-8A3B-A42B66557136}">
      <dgm:prSet/>
      <dgm:spPr/>
      <dgm:t>
        <a:bodyPr/>
        <a:lstStyle/>
        <a:p>
          <a:endParaRPr lang="en-GB"/>
        </a:p>
      </dgm:t>
    </dgm:pt>
    <dgm:pt modelId="{90C444B6-CD42-4C4A-AC60-742A0B9A3F22}" type="sibTrans" cxnId="{320BE117-5653-4EFE-8A3B-A42B66557136}">
      <dgm:prSet/>
      <dgm:spPr/>
      <dgm:t>
        <a:bodyPr/>
        <a:lstStyle/>
        <a:p>
          <a:endParaRPr lang="en-GB"/>
        </a:p>
      </dgm:t>
    </dgm:pt>
    <dgm:pt modelId="{0BC9325F-3C44-48F2-BA93-4FAE1B374113}" type="pres">
      <dgm:prSet presAssocID="{EDA47EAB-59CF-413E-A163-863A718EB4E1}" presName="Name0" presStyleCnt="0">
        <dgm:presLayoutVars>
          <dgm:dir/>
          <dgm:resizeHandles val="exact"/>
        </dgm:presLayoutVars>
      </dgm:prSet>
      <dgm:spPr/>
    </dgm:pt>
    <dgm:pt modelId="{5F6D5786-FAAA-4161-BEF3-D728B748EB46}" type="pres">
      <dgm:prSet presAssocID="{EDA47EAB-59CF-413E-A163-863A718EB4E1}" presName="arrow" presStyleLbl="bgShp" presStyleIdx="0" presStyleCnt="1"/>
      <dgm:spPr>
        <a:gradFill flip="none" rotWithShape="0">
          <a:gsLst>
            <a:gs pos="100000">
              <a:schemeClr val="accent5">
                <a:lumMod val="50000"/>
              </a:schemeClr>
            </a:gs>
            <a:gs pos="0">
              <a:srgbClr val="7E002A"/>
            </a:gs>
          </a:gsLst>
          <a:lin ang="10800000" scaled="1"/>
          <a:tileRect/>
        </a:gradFill>
      </dgm:spPr>
    </dgm:pt>
    <dgm:pt modelId="{415B6AF7-8D44-454B-9BC3-5007C8AB33F3}" type="pres">
      <dgm:prSet presAssocID="{EDA47EAB-59CF-413E-A163-863A718EB4E1}" presName="points" presStyleCnt="0"/>
      <dgm:spPr/>
    </dgm:pt>
    <dgm:pt modelId="{AF7FA0AB-450E-4997-BF7D-6C20C2636B90}" type="pres">
      <dgm:prSet presAssocID="{55343C9A-BD62-43D5-A7FE-A6C2B2C0E3F4}" presName="compositeA" presStyleCnt="0"/>
      <dgm:spPr/>
    </dgm:pt>
    <dgm:pt modelId="{79263ED7-77C6-4308-9875-8540ABA911CE}" type="pres">
      <dgm:prSet presAssocID="{55343C9A-BD62-43D5-A7FE-A6C2B2C0E3F4}" presName="textA" presStyleLbl="revTx" presStyleIdx="0" presStyleCnt="9">
        <dgm:presLayoutVars>
          <dgm:bulletEnabled val="1"/>
        </dgm:presLayoutVars>
      </dgm:prSet>
      <dgm:spPr/>
    </dgm:pt>
    <dgm:pt modelId="{5A118E2A-FCFF-400B-A36B-6CAE8E20755B}" type="pres">
      <dgm:prSet presAssocID="{55343C9A-BD62-43D5-A7FE-A6C2B2C0E3F4}" presName="circleA" presStyleLbl="node1" presStyleIdx="0" presStyleCnt="9"/>
      <dgm:spPr>
        <a:solidFill>
          <a:schemeClr val="bg1"/>
        </a:solidFill>
      </dgm:spPr>
    </dgm:pt>
    <dgm:pt modelId="{31011E93-55D8-41C5-9A11-4FBC07EFDA38}" type="pres">
      <dgm:prSet presAssocID="{55343C9A-BD62-43D5-A7FE-A6C2B2C0E3F4}" presName="spaceA" presStyleCnt="0"/>
      <dgm:spPr/>
    </dgm:pt>
    <dgm:pt modelId="{D7CE9660-26A5-4D08-893F-03BA3BAADEB8}" type="pres">
      <dgm:prSet presAssocID="{A5FA94E7-0DB9-4B7B-84B9-AFD73A198172}" presName="space" presStyleCnt="0"/>
      <dgm:spPr/>
    </dgm:pt>
    <dgm:pt modelId="{DB8227FB-B2A6-4D9E-A527-7742EA739E87}" type="pres">
      <dgm:prSet presAssocID="{7D22BADA-F45A-42CB-BDCF-0537C3971808}" presName="compositeB" presStyleCnt="0"/>
      <dgm:spPr/>
    </dgm:pt>
    <dgm:pt modelId="{65FF2B16-403C-48DA-BCC1-CCA613AC5E35}" type="pres">
      <dgm:prSet presAssocID="{7D22BADA-F45A-42CB-BDCF-0537C3971808}" presName="textB" presStyleLbl="revTx" presStyleIdx="1" presStyleCnt="9" custScaleX="102829" custScaleY="81865" custLinFactNeighborY="-3073">
        <dgm:presLayoutVars>
          <dgm:bulletEnabled val="1"/>
        </dgm:presLayoutVars>
      </dgm:prSet>
      <dgm:spPr/>
    </dgm:pt>
    <dgm:pt modelId="{09A79BE3-242C-49A6-BE64-D1173A4354A3}" type="pres">
      <dgm:prSet presAssocID="{7D22BADA-F45A-42CB-BDCF-0537C3971808}" presName="circleB" presStyleLbl="node1" presStyleIdx="1" presStyleCnt="9" custLinFactNeighborY="-15822"/>
      <dgm:spPr>
        <a:solidFill>
          <a:schemeClr val="bg1"/>
        </a:solidFill>
      </dgm:spPr>
    </dgm:pt>
    <dgm:pt modelId="{57F64CA3-A41F-47FF-B3CF-F9E707FC93B4}" type="pres">
      <dgm:prSet presAssocID="{7D22BADA-F45A-42CB-BDCF-0537C3971808}" presName="spaceB" presStyleCnt="0"/>
      <dgm:spPr/>
    </dgm:pt>
    <dgm:pt modelId="{8D3C8B2F-E43E-44A9-B77C-47AEDB36AAC2}" type="pres">
      <dgm:prSet presAssocID="{CCC8D237-1082-4A6E-9D29-80F10DC8BF3C}" presName="space" presStyleCnt="0"/>
      <dgm:spPr/>
    </dgm:pt>
    <dgm:pt modelId="{5BA7871C-E6E3-4F26-8485-74379DBCD3BD}" type="pres">
      <dgm:prSet presAssocID="{1CDCEACF-2E88-4666-A270-28A45DDE413A}" presName="compositeA" presStyleCnt="0"/>
      <dgm:spPr/>
    </dgm:pt>
    <dgm:pt modelId="{F8206B9A-ED57-4D90-9433-9594149E724B}" type="pres">
      <dgm:prSet presAssocID="{1CDCEACF-2E88-4666-A270-28A45DDE413A}" presName="textA" presStyleLbl="revTx" presStyleIdx="2" presStyleCnt="9">
        <dgm:presLayoutVars>
          <dgm:bulletEnabled val="1"/>
        </dgm:presLayoutVars>
      </dgm:prSet>
      <dgm:spPr/>
    </dgm:pt>
    <dgm:pt modelId="{AF0FE98D-2DAA-4372-93C0-3A0FAF7B116D}" type="pres">
      <dgm:prSet presAssocID="{1CDCEACF-2E88-4666-A270-28A45DDE413A}" presName="circleA" presStyleLbl="node1" presStyleIdx="2" presStyleCnt="9" custLinFactNeighborY="1795"/>
      <dgm:spPr>
        <a:solidFill>
          <a:schemeClr val="bg1"/>
        </a:solidFill>
      </dgm:spPr>
    </dgm:pt>
    <dgm:pt modelId="{BB526519-D115-4165-A226-206DD24FDCD2}" type="pres">
      <dgm:prSet presAssocID="{1CDCEACF-2E88-4666-A270-28A45DDE413A}" presName="spaceA" presStyleCnt="0"/>
      <dgm:spPr/>
    </dgm:pt>
    <dgm:pt modelId="{4BBFEB75-64F1-4595-B1A6-4BE94CC7F858}" type="pres">
      <dgm:prSet presAssocID="{18922DB4-43FD-4471-8C48-8D8BEC4F9A6C}" presName="space" presStyleCnt="0"/>
      <dgm:spPr/>
    </dgm:pt>
    <dgm:pt modelId="{0F22FB4F-C2D3-49D8-9C10-C6124EB605A1}" type="pres">
      <dgm:prSet presAssocID="{06EFA218-AE94-4853-89C4-2A168602E69A}" presName="compositeB" presStyleCnt="0"/>
      <dgm:spPr/>
    </dgm:pt>
    <dgm:pt modelId="{1AC67D85-481C-460F-8850-36CC1E41082D}" type="pres">
      <dgm:prSet presAssocID="{06EFA218-AE94-4853-89C4-2A168602E69A}" presName="textB" presStyleLbl="revTx" presStyleIdx="3" presStyleCnt="9" custScaleY="82144" custLinFactNeighborX="-2450" custLinFactNeighborY="-1756">
        <dgm:presLayoutVars>
          <dgm:bulletEnabled val="1"/>
        </dgm:presLayoutVars>
      </dgm:prSet>
      <dgm:spPr/>
    </dgm:pt>
    <dgm:pt modelId="{935D6510-2D29-4B33-B412-C59F798BE9DE}" type="pres">
      <dgm:prSet presAssocID="{06EFA218-AE94-4853-89C4-2A168602E69A}" presName="circleB" presStyleLbl="node1" presStyleIdx="3" presStyleCnt="9" custLinFactNeighborY="-15822"/>
      <dgm:spPr>
        <a:solidFill>
          <a:schemeClr val="bg1"/>
        </a:solidFill>
      </dgm:spPr>
    </dgm:pt>
    <dgm:pt modelId="{CC9112A7-F8E7-418D-9E1C-EBABB0EF03EB}" type="pres">
      <dgm:prSet presAssocID="{06EFA218-AE94-4853-89C4-2A168602E69A}" presName="spaceB" presStyleCnt="0"/>
      <dgm:spPr/>
    </dgm:pt>
    <dgm:pt modelId="{EAB47354-0B96-4B35-BCF3-5819E97E35CB}" type="pres">
      <dgm:prSet presAssocID="{E0CED6BC-8E5D-456F-A022-2F6EB7078A1C}" presName="space" presStyleCnt="0"/>
      <dgm:spPr/>
    </dgm:pt>
    <dgm:pt modelId="{C25008C0-9C5F-45AF-8903-8B28E3021D51}" type="pres">
      <dgm:prSet presAssocID="{266A13D1-3C49-4EBB-873B-054D46EA9C15}" presName="compositeA" presStyleCnt="0"/>
      <dgm:spPr/>
    </dgm:pt>
    <dgm:pt modelId="{83A01102-D551-4BDF-8A19-8DACA8EA5792}" type="pres">
      <dgm:prSet presAssocID="{266A13D1-3C49-4EBB-873B-054D46EA9C15}" presName="textA" presStyleLbl="revTx" presStyleIdx="4" presStyleCnt="9">
        <dgm:presLayoutVars>
          <dgm:bulletEnabled val="1"/>
        </dgm:presLayoutVars>
      </dgm:prSet>
      <dgm:spPr/>
    </dgm:pt>
    <dgm:pt modelId="{CD81AFBE-F186-4879-921D-D9024AD6B0EF}" type="pres">
      <dgm:prSet presAssocID="{266A13D1-3C49-4EBB-873B-054D46EA9C15}" presName="circleA" presStyleLbl="node1" presStyleIdx="4" presStyleCnt="9" custLinFactNeighborY="1795"/>
      <dgm:spPr>
        <a:solidFill>
          <a:schemeClr val="bg1"/>
        </a:solidFill>
      </dgm:spPr>
    </dgm:pt>
    <dgm:pt modelId="{1970E121-2764-4B14-9FE9-0D9CADF1D3EC}" type="pres">
      <dgm:prSet presAssocID="{266A13D1-3C49-4EBB-873B-054D46EA9C15}" presName="spaceA" presStyleCnt="0"/>
      <dgm:spPr/>
    </dgm:pt>
    <dgm:pt modelId="{EA7E8754-CCF4-4F7C-9256-3EAA8586C3FC}" type="pres">
      <dgm:prSet presAssocID="{7161B3A8-5E72-4B3D-B470-B7A675F6D3C3}" presName="space" presStyleCnt="0"/>
      <dgm:spPr/>
    </dgm:pt>
    <dgm:pt modelId="{E757986B-36B4-45EA-A3AB-C7B65A067857}" type="pres">
      <dgm:prSet presAssocID="{A992BEC1-5DDE-4723-8DC5-C8E755F46599}" presName="compositeB" presStyleCnt="0"/>
      <dgm:spPr/>
    </dgm:pt>
    <dgm:pt modelId="{745CFA07-3BDC-426A-AA8C-68EBE68EA174}" type="pres">
      <dgm:prSet presAssocID="{A992BEC1-5DDE-4723-8DC5-C8E755F46599}" presName="textB" presStyleLbl="revTx" presStyleIdx="5" presStyleCnt="9" custScaleX="104930" custScaleY="81762" custLinFactNeighborY="-2634">
        <dgm:presLayoutVars>
          <dgm:bulletEnabled val="1"/>
        </dgm:presLayoutVars>
      </dgm:prSet>
      <dgm:spPr/>
    </dgm:pt>
    <dgm:pt modelId="{4E9CDB99-B6AA-4FD7-B363-808A5EC97A28}" type="pres">
      <dgm:prSet presAssocID="{A992BEC1-5DDE-4723-8DC5-C8E755F46599}" presName="circleB" presStyleLbl="node1" presStyleIdx="5" presStyleCnt="9" custLinFactNeighborY="-15822"/>
      <dgm:spPr>
        <a:solidFill>
          <a:schemeClr val="bg1"/>
        </a:solidFill>
      </dgm:spPr>
    </dgm:pt>
    <dgm:pt modelId="{084212F0-1ADD-4D13-9A42-49DF12FD73A7}" type="pres">
      <dgm:prSet presAssocID="{A992BEC1-5DDE-4723-8DC5-C8E755F46599}" presName="spaceB" presStyleCnt="0"/>
      <dgm:spPr/>
    </dgm:pt>
    <dgm:pt modelId="{ACEBF80C-45AD-419A-AE7C-CF76CF728A93}" type="pres">
      <dgm:prSet presAssocID="{839A9FE4-CE00-47DB-AF4E-03CDA3FBFA04}" presName="space" presStyleCnt="0"/>
      <dgm:spPr/>
    </dgm:pt>
    <dgm:pt modelId="{6C9633FD-F79F-410E-BCAF-FB5D59DA633D}" type="pres">
      <dgm:prSet presAssocID="{BB587C3A-B0E8-41A8-B96A-A815728D5096}" presName="compositeA" presStyleCnt="0"/>
      <dgm:spPr/>
    </dgm:pt>
    <dgm:pt modelId="{2C2F4050-31F1-498E-AD83-E379FE2D3BDC}" type="pres">
      <dgm:prSet presAssocID="{BB587C3A-B0E8-41A8-B96A-A815728D5096}" presName="textA" presStyleLbl="revTx" presStyleIdx="6" presStyleCnt="9">
        <dgm:presLayoutVars>
          <dgm:bulletEnabled val="1"/>
        </dgm:presLayoutVars>
      </dgm:prSet>
      <dgm:spPr/>
    </dgm:pt>
    <dgm:pt modelId="{98E0F28A-0CA1-44AF-9528-052C4F19CF1D}" type="pres">
      <dgm:prSet presAssocID="{BB587C3A-B0E8-41A8-B96A-A815728D5096}" presName="circleA" presStyleLbl="node1" presStyleIdx="6" presStyleCnt="9" custLinFactNeighborY="1795"/>
      <dgm:spPr>
        <a:solidFill>
          <a:schemeClr val="bg1"/>
        </a:solidFill>
      </dgm:spPr>
    </dgm:pt>
    <dgm:pt modelId="{AA9FBD11-C32A-4223-A1C9-CFBDA6027058}" type="pres">
      <dgm:prSet presAssocID="{BB587C3A-B0E8-41A8-B96A-A815728D5096}" presName="spaceA" presStyleCnt="0"/>
      <dgm:spPr/>
    </dgm:pt>
    <dgm:pt modelId="{9A0616ED-2AAE-4351-9E09-FA571C41F1EE}" type="pres">
      <dgm:prSet presAssocID="{0A64A831-7844-4596-8B87-1E484E47A95C}" presName="space" presStyleCnt="0"/>
      <dgm:spPr/>
    </dgm:pt>
    <dgm:pt modelId="{1804633A-1635-4E22-B8A3-FDA1963121AF}" type="pres">
      <dgm:prSet presAssocID="{42F7E2A5-411F-4CBB-909E-63E51C2B4C5E}" presName="compositeB" presStyleCnt="0"/>
      <dgm:spPr/>
    </dgm:pt>
    <dgm:pt modelId="{422C2E78-7A84-4E89-89E1-AF28B865164C}" type="pres">
      <dgm:prSet presAssocID="{42F7E2A5-411F-4CBB-909E-63E51C2B4C5E}" presName="textB" presStyleLbl="revTx" presStyleIdx="7" presStyleCnt="9" custScaleX="94037" custScaleY="84243">
        <dgm:presLayoutVars>
          <dgm:bulletEnabled val="1"/>
        </dgm:presLayoutVars>
      </dgm:prSet>
      <dgm:spPr/>
    </dgm:pt>
    <dgm:pt modelId="{E2A5BFBC-0B31-4772-8D7C-A26F4E3E7688}" type="pres">
      <dgm:prSet presAssocID="{42F7E2A5-411F-4CBB-909E-63E51C2B4C5E}" presName="circleB" presStyleLbl="node1" presStyleIdx="7" presStyleCnt="9" custLinFactNeighborY="-14027"/>
      <dgm:spPr>
        <a:solidFill>
          <a:schemeClr val="bg1"/>
        </a:solidFill>
      </dgm:spPr>
    </dgm:pt>
    <dgm:pt modelId="{B3D400B9-3484-41F9-8DCE-5536D5E7FDAB}" type="pres">
      <dgm:prSet presAssocID="{42F7E2A5-411F-4CBB-909E-63E51C2B4C5E}" presName="spaceB" presStyleCnt="0"/>
      <dgm:spPr/>
    </dgm:pt>
    <dgm:pt modelId="{13D3B06A-FA12-4306-B466-6A10D38D04CC}" type="pres">
      <dgm:prSet presAssocID="{90C444B6-CD42-4C4A-AC60-742A0B9A3F22}" presName="space" presStyleCnt="0"/>
      <dgm:spPr/>
    </dgm:pt>
    <dgm:pt modelId="{1E78A5E5-A45D-48B7-BDF7-512CBF9DA614}" type="pres">
      <dgm:prSet presAssocID="{F8E07C4F-CADF-4585-AA00-EEC09E31006A}" presName="compositeA" presStyleCnt="0"/>
      <dgm:spPr/>
    </dgm:pt>
    <dgm:pt modelId="{BE399CBB-69BC-4D3D-AAE0-4E5117860561}" type="pres">
      <dgm:prSet presAssocID="{F8E07C4F-CADF-4585-AA00-EEC09E31006A}" presName="textA" presStyleLbl="revTx" presStyleIdx="8" presStyleCnt="9" custLinFactNeighborX="-19193">
        <dgm:presLayoutVars>
          <dgm:bulletEnabled val="1"/>
        </dgm:presLayoutVars>
      </dgm:prSet>
      <dgm:spPr/>
    </dgm:pt>
    <dgm:pt modelId="{3114098A-3FF9-42AA-8B71-D4D3A3055E32}" type="pres">
      <dgm:prSet presAssocID="{F8E07C4F-CADF-4585-AA00-EEC09E31006A}" presName="circleA" presStyleLbl="node1" presStyleIdx="8" presStyleCnt="9"/>
      <dgm:spPr>
        <a:solidFill>
          <a:schemeClr val="bg1"/>
        </a:solidFill>
      </dgm:spPr>
    </dgm:pt>
    <dgm:pt modelId="{9EE53233-D538-4DF3-ACE7-F94DD1AB172A}" type="pres">
      <dgm:prSet presAssocID="{F8E07C4F-CADF-4585-AA00-EEC09E31006A}" presName="spaceA" presStyleCnt="0"/>
      <dgm:spPr/>
    </dgm:pt>
  </dgm:ptLst>
  <dgm:cxnLst>
    <dgm:cxn modelId="{48C27903-3715-4E31-91BE-FC46893F968F}" srcId="{EDA47EAB-59CF-413E-A163-863A718EB4E1}" destId="{55343C9A-BD62-43D5-A7FE-A6C2B2C0E3F4}" srcOrd="0" destOrd="0" parTransId="{0DB38B35-D44D-4406-9C84-878134CF0E01}" sibTransId="{A5FA94E7-0DB9-4B7B-84B9-AFD73A198172}"/>
    <dgm:cxn modelId="{5630220A-BD8C-4F33-B1D3-A85DB91D468E}" type="presOf" srcId="{266A13D1-3C49-4EBB-873B-054D46EA9C15}" destId="{83A01102-D551-4BDF-8A19-8DACA8EA5792}" srcOrd="0" destOrd="0" presId="urn:microsoft.com/office/officeart/2005/8/layout/hProcess11"/>
    <dgm:cxn modelId="{B2492F0A-F8E5-4D5E-B432-0726A7B5BF6A}" type="presOf" srcId="{06EFA218-AE94-4853-89C4-2A168602E69A}" destId="{1AC67D85-481C-460F-8850-36CC1E41082D}" srcOrd="0" destOrd="0" presId="urn:microsoft.com/office/officeart/2005/8/layout/hProcess11"/>
    <dgm:cxn modelId="{C980A00E-23D3-491A-BBED-5B471CC68E82}" srcId="{EDA47EAB-59CF-413E-A163-863A718EB4E1}" destId="{7D22BADA-F45A-42CB-BDCF-0537C3971808}" srcOrd="1" destOrd="0" parTransId="{9D030E4B-3C7C-4B64-9A6C-06B594BBA65E}" sibTransId="{CCC8D237-1082-4A6E-9D29-80F10DC8BF3C}"/>
    <dgm:cxn modelId="{67867B17-98C3-40A0-AC65-DF6C49101534}" type="presOf" srcId="{A992BEC1-5DDE-4723-8DC5-C8E755F46599}" destId="{745CFA07-3BDC-426A-AA8C-68EBE68EA174}" srcOrd="0" destOrd="0" presId="urn:microsoft.com/office/officeart/2005/8/layout/hProcess11"/>
    <dgm:cxn modelId="{320BE117-5653-4EFE-8A3B-A42B66557136}" srcId="{EDA47EAB-59CF-413E-A163-863A718EB4E1}" destId="{42F7E2A5-411F-4CBB-909E-63E51C2B4C5E}" srcOrd="7" destOrd="0" parTransId="{271F7E8B-E929-4CE4-B0EC-34A58485EADE}" sibTransId="{90C444B6-CD42-4C4A-AC60-742A0B9A3F22}"/>
    <dgm:cxn modelId="{449DAB2A-1783-46BF-9703-97EF8B81E301}" srcId="{EDA47EAB-59CF-413E-A163-863A718EB4E1}" destId="{266A13D1-3C49-4EBB-873B-054D46EA9C15}" srcOrd="4" destOrd="0" parTransId="{AAA88356-8F43-4E55-9B42-4440EF3BC3F8}" sibTransId="{7161B3A8-5E72-4B3D-B470-B7A675F6D3C3}"/>
    <dgm:cxn modelId="{A77CF347-0317-48F7-BD3E-D04F688EEBB3}" type="presOf" srcId="{BB587C3A-B0E8-41A8-B96A-A815728D5096}" destId="{2C2F4050-31F1-498E-AD83-E379FE2D3BDC}" srcOrd="0" destOrd="0" presId="urn:microsoft.com/office/officeart/2005/8/layout/hProcess11"/>
    <dgm:cxn modelId="{2ED61348-8C55-4844-8E84-C3B156951BA0}" srcId="{EDA47EAB-59CF-413E-A163-863A718EB4E1}" destId="{BB587C3A-B0E8-41A8-B96A-A815728D5096}" srcOrd="6" destOrd="0" parTransId="{06972A6F-1DF4-4F98-84DC-B23A00A5988F}" sibTransId="{0A64A831-7844-4596-8B87-1E484E47A95C}"/>
    <dgm:cxn modelId="{A03C4054-9143-472A-AB04-F5712E4FC359}" type="presOf" srcId="{1CDCEACF-2E88-4666-A270-28A45DDE413A}" destId="{F8206B9A-ED57-4D90-9433-9594149E724B}" srcOrd="0" destOrd="0" presId="urn:microsoft.com/office/officeart/2005/8/layout/hProcess11"/>
    <dgm:cxn modelId="{375A3290-505C-40C7-9BA7-C58935D428F0}" type="presOf" srcId="{7D22BADA-F45A-42CB-BDCF-0537C3971808}" destId="{65FF2B16-403C-48DA-BCC1-CCA613AC5E35}" srcOrd="0" destOrd="0" presId="urn:microsoft.com/office/officeart/2005/8/layout/hProcess11"/>
    <dgm:cxn modelId="{13C683A5-F40F-4C81-9F23-F20F3BB5E5A7}" type="presOf" srcId="{F8E07C4F-CADF-4585-AA00-EEC09E31006A}" destId="{BE399CBB-69BC-4D3D-AAE0-4E5117860561}" srcOrd="0" destOrd="0" presId="urn:microsoft.com/office/officeart/2005/8/layout/hProcess11"/>
    <dgm:cxn modelId="{2EA997A8-8C73-42EB-B04E-7BD8A52878D6}" srcId="{EDA47EAB-59CF-413E-A163-863A718EB4E1}" destId="{06EFA218-AE94-4853-89C4-2A168602E69A}" srcOrd="3" destOrd="0" parTransId="{A8BAE1A4-D762-4F91-947B-B9178912AF8B}" sibTransId="{E0CED6BC-8E5D-456F-A022-2F6EB7078A1C}"/>
    <dgm:cxn modelId="{F0E05AAB-2FC5-4B87-8BFF-8D3BE568B359}" srcId="{EDA47EAB-59CF-413E-A163-863A718EB4E1}" destId="{F8E07C4F-CADF-4585-AA00-EEC09E31006A}" srcOrd="8" destOrd="0" parTransId="{237F5944-78F0-4B9B-9BE4-CC676338344C}" sibTransId="{A1BADC2D-AD60-4C3F-BEB4-50D3F8A425D0}"/>
    <dgm:cxn modelId="{91C88BB5-640B-4A0A-A229-1583301EB4B2}" type="presOf" srcId="{42F7E2A5-411F-4CBB-909E-63E51C2B4C5E}" destId="{422C2E78-7A84-4E89-89E1-AF28B865164C}" srcOrd="0" destOrd="0" presId="urn:microsoft.com/office/officeart/2005/8/layout/hProcess11"/>
    <dgm:cxn modelId="{46730CB9-D2B5-49D4-8F37-B0E2DE6EE407}" type="presOf" srcId="{EDA47EAB-59CF-413E-A163-863A718EB4E1}" destId="{0BC9325F-3C44-48F2-BA93-4FAE1B374113}" srcOrd="0" destOrd="0" presId="urn:microsoft.com/office/officeart/2005/8/layout/hProcess11"/>
    <dgm:cxn modelId="{182846CB-6293-44D7-A6A7-EBC8207A75C4}" type="presOf" srcId="{55343C9A-BD62-43D5-A7FE-A6C2B2C0E3F4}" destId="{79263ED7-77C6-4308-9875-8540ABA911CE}" srcOrd="0" destOrd="0" presId="urn:microsoft.com/office/officeart/2005/8/layout/hProcess11"/>
    <dgm:cxn modelId="{EDED8AE6-1B74-479C-9BD4-BA7544A4F376}" srcId="{EDA47EAB-59CF-413E-A163-863A718EB4E1}" destId="{1CDCEACF-2E88-4666-A270-28A45DDE413A}" srcOrd="2" destOrd="0" parTransId="{8ACE9A7A-9E61-42C8-99DC-2DF10BA10D7A}" sibTransId="{18922DB4-43FD-4471-8C48-8D8BEC4F9A6C}"/>
    <dgm:cxn modelId="{C94319EE-699A-497F-85A6-1C7212B753CE}" srcId="{EDA47EAB-59CF-413E-A163-863A718EB4E1}" destId="{A992BEC1-5DDE-4723-8DC5-C8E755F46599}" srcOrd="5" destOrd="0" parTransId="{9BC1F9DB-7DB4-4DC8-B0F3-F48A72A4F034}" sibTransId="{839A9FE4-CE00-47DB-AF4E-03CDA3FBFA04}"/>
    <dgm:cxn modelId="{02213CFC-7B66-47F3-A531-1729A00B398A}" type="presParOf" srcId="{0BC9325F-3C44-48F2-BA93-4FAE1B374113}" destId="{5F6D5786-FAAA-4161-BEF3-D728B748EB46}" srcOrd="0" destOrd="0" presId="urn:microsoft.com/office/officeart/2005/8/layout/hProcess11"/>
    <dgm:cxn modelId="{DE1FA86E-60A4-443C-81EF-EEEEB4A9F4D1}" type="presParOf" srcId="{0BC9325F-3C44-48F2-BA93-4FAE1B374113}" destId="{415B6AF7-8D44-454B-9BC3-5007C8AB33F3}" srcOrd="1" destOrd="0" presId="urn:microsoft.com/office/officeart/2005/8/layout/hProcess11"/>
    <dgm:cxn modelId="{F483E6B9-C9D0-48C8-83C8-B40F63223ABF}" type="presParOf" srcId="{415B6AF7-8D44-454B-9BC3-5007C8AB33F3}" destId="{AF7FA0AB-450E-4997-BF7D-6C20C2636B90}" srcOrd="0" destOrd="0" presId="urn:microsoft.com/office/officeart/2005/8/layout/hProcess11"/>
    <dgm:cxn modelId="{6806C59B-EA41-480A-812A-C3AFAC885A41}" type="presParOf" srcId="{AF7FA0AB-450E-4997-BF7D-6C20C2636B90}" destId="{79263ED7-77C6-4308-9875-8540ABA911CE}" srcOrd="0" destOrd="0" presId="urn:microsoft.com/office/officeart/2005/8/layout/hProcess11"/>
    <dgm:cxn modelId="{DB796FB0-B0E5-446F-8A5A-34E765B3AD69}" type="presParOf" srcId="{AF7FA0AB-450E-4997-BF7D-6C20C2636B90}" destId="{5A118E2A-FCFF-400B-A36B-6CAE8E20755B}" srcOrd="1" destOrd="0" presId="urn:microsoft.com/office/officeart/2005/8/layout/hProcess11"/>
    <dgm:cxn modelId="{9B950D10-BC6E-40D1-B167-F6CE023452B5}" type="presParOf" srcId="{AF7FA0AB-450E-4997-BF7D-6C20C2636B90}" destId="{31011E93-55D8-41C5-9A11-4FBC07EFDA38}" srcOrd="2" destOrd="0" presId="urn:microsoft.com/office/officeart/2005/8/layout/hProcess11"/>
    <dgm:cxn modelId="{834B5D02-0590-4F11-9D33-A38A1406D78C}" type="presParOf" srcId="{415B6AF7-8D44-454B-9BC3-5007C8AB33F3}" destId="{D7CE9660-26A5-4D08-893F-03BA3BAADEB8}" srcOrd="1" destOrd="0" presId="urn:microsoft.com/office/officeart/2005/8/layout/hProcess11"/>
    <dgm:cxn modelId="{0A9EC8BE-3A40-40FA-A7D2-09B4014899DE}" type="presParOf" srcId="{415B6AF7-8D44-454B-9BC3-5007C8AB33F3}" destId="{DB8227FB-B2A6-4D9E-A527-7742EA739E87}" srcOrd="2" destOrd="0" presId="urn:microsoft.com/office/officeart/2005/8/layout/hProcess11"/>
    <dgm:cxn modelId="{119E707D-3178-49C4-BF88-5C8AA6173AA5}" type="presParOf" srcId="{DB8227FB-B2A6-4D9E-A527-7742EA739E87}" destId="{65FF2B16-403C-48DA-BCC1-CCA613AC5E35}" srcOrd="0" destOrd="0" presId="urn:microsoft.com/office/officeart/2005/8/layout/hProcess11"/>
    <dgm:cxn modelId="{FA32A5B2-5754-4555-98A8-68240DC4F1B9}" type="presParOf" srcId="{DB8227FB-B2A6-4D9E-A527-7742EA739E87}" destId="{09A79BE3-242C-49A6-BE64-D1173A4354A3}" srcOrd="1" destOrd="0" presId="urn:microsoft.com/office/officeart/2005/8/layout/hProcess11"/>
    <dgm:cxn modelId="{3B251DA4-1D67-4EB0-A3ED-753F007478E4}" type="presParOf" srcId="{DB8227FB-B2A6-4D9E-A527-7742EA739E87}" destId="{57F64CA3-A41F-47FF-B3CF-F9E707FC93B4}" srcOrd="2" destOrd="0" presId="urn:microsoft.com/office/officeart/2005/8/layout/hProcess11"/>
    <dgm:cxn modelId="{97B22E04-277D-497C-A38C-7FA54D45EDC7}" type="presParOf" srcId="{415B6AF7-8D44-454B-9BC3-5007C8AB33F3}" destId="{8D3C8B2F-E43E-44A9-B77C-47AEDB36AAC2}" srcOrd="3" destOrd="0" presId="urn:microsoft.com/office/officeart/2005/8/layout/hProcess11"/>
    <dgm:cxn modelId="{1A259F0F-B639-4A25-8453-217A78B1020B}" type="presParOf" srcId="{415B6AF7-8D44-454B-9BC3-5007C8AB33F3}" destId="{5BA7871C-E6E3-4F26-8485-74379DBCD3BD}" srcOrd="4" destOrd="0" presId="urn:microsoft.com/office/officeart/2005/8/layout/hProcess11"/>
    <dgm:cxn modelId="{E4909218-D239-4F64-839A-B6AB2C580C27}" type="presParOf" srcId="{5BA7871C-E6E3-4F26-8485-74379DBCD3BD}" destId="{F8206B9A-ED57-4D90-9433-9594149E724B}" srcOrd="0" destOrd="0" presId="urn:microsoft.com/office/officeart/2005/8/layout/hProcess11"/>
    <dgm:cxn modelId="{E137E7A1-7597-4B27-BD1F-B67F0F51E890}" type="presParOf" srcId="{5BA7871C-E6E3-4F26-8485-74379DBCD3BD}" destId="{AF0FE98D-2DAA-4372-93C0-3A0FAF7B116D}" srcOrd="1" destOrd="0" presId="urn:microsoft.com/office/officeart/2005/8/layout/hProcess11"/>
    <dgm:cxn modelId="{7D0C2A86-1288-445D-9A96-19258151D78E}" type="presParOf" srcId="{5BA7871C-E6E3-4F26-8485-74379DBCD3BD}" destId="{BB526519-D115-4165-A226-206DD24FDCD2}" srcOrd="2" destOrd="0" presId="urn:microsoft.com/office/officeart/2005/8/layout/hProcess11"/>
    <dgm:cxn modelId="{557A609D-D74A-4A70-A7B6-37416C694371}" type="presParOf" srcId="{415B6AF7-8D44-454B-9BC3-5007C8AB33F3}" destId="{4BBFEB75-64F1-4595-B1A6-4BE94CC7F858}" srcOrd="5" destOrd="0" presId="urn:microsoft.com/office/officeart/2005/8/layout/hProcess11"/>
    <dgm:cxn modelId="{194E3662-981F-4792-BBAF-068DD5C13E24}" type="presParOf" srcId="{415B6AF7-8D44-454B-9BC3-5007C8AB33F3}" destId="{0F22FB4F-C2D3-49D8-9C10-C6124EB605A1}" srcOrd="6" destOrd="0" presId="urn:microsoft.com/office/officeart/2005/8/layout/hProcess11"/>
    <dgm:cxn modelId="{50397711-A632-4343-B8FD-6610FAA83BDF}" type="presParOf" srcId="{0F22FB4F-C2D3-49D8-9C10-C6124EB605A1}" destId="{1AC67D85-481C-460F-8850-36CC1E41082D}" srcOrd="0" destOrd="0" presId="urn:microsoft.com/office/officeart/2005/8/layout/hProcess11"/>
    <dgm:cxn modelId="{891EC5B3-9611-4D47-B8FA-1E139C3C8C49}" type="presParOf" srcId="{0F22FB4F-C2D3-49D8-9C10-C6124EB605A1}" destId="{935D6510-2D29-4B33-B412-C59F798BE9DE}" srcOrd="1" destOrd="0" presId="urn:microsoft.com/office/officeart/2005/8/layout/hProcess11"/>
    <dgm:cxn modelId="{061009B9-A931-48B9-837B-FC56BFDB6033}" type="presParOf" srcId="{0F22FB4F-C2D3-49D8-9C10-C6124EB605A1}" destId="{CC9112A7-F8E7-418D-9E1C-EBABB0EF03EB}" srcOrd="2" destOrd="0" presId="urn:microsoft.com/office/officeart/2005/8/layout/hProcess11"/>
    <dgm:cxn modelId="{FBE19F0B-13F2-42EC-A8DE-041A673E7906}" type="presParOf" srcId="{415B6AF7-8D44-454B-9BC3-5007C8AB33F3}" destId="{EAB47354-0B96-4B35-BCF3-5819E97E35CB}" srcOrd="7" destOrd="0" presId="urn:microsoft.com/office/officeart/2005/8/layout/hProcess11"/>
    <dgm:cxn modelId="{AB8973A4-0CD5-43F1-9399-F0C5DF3C3BD3}" type="presParOf" srcId="{415B6AF7-8D44-454B-9BC3-5007C8AB33F3}" destId="{C25008C0-9C5F-45AF-8903-8B28E3021D51}" srcOrd="8" destOrd="0" presId="urn:microsoft.com/office/officeart/2005/8/layout/hProcess11"/>
    <dgm:cxn modelId="{E40D7E4E-EDC6-4A67-82BF-B0E02A757157}" type="presParOf" srcId="{C25008C0-9C5F-45AF-8903-8B28E3021D51}" destId="{83A01102-D551-4BDF-8A19-8DACA8EA5792}" srcOrd="0" destOrd="0" presId="urn:microsoft.com/office/officeart/2005/8/layout/hProcess11"/>
    <dgm:cxn modelId="{02479EE8-D7E8-4AD8-ACC1-C56D064101B1}" type="presParOf" srcId="{C25008C0-9C5F-45AF-8903-8B28E3021D51}" destId="{CD81AFBE-F186-4879-921D-D9024AD6B0EF}" srcOrd="1" destOrd="0" presId="urn:microsoft.com/office/officeart/2005/8/layout/hProcess11"/>
    <dgm:cxn modelId="{A8F0733B-F83C-4D41-B483-1337661EAB75}" type="presParOf" srcId="{C25008C0-9C5F-45AF-8903-8B28E3021D51}" destId="{1970E121-2764-4B14-9FE9-0D9CADF1D3EC}" srcOrd="2" destOrd="0" presId="urn:microsoft.com/office/officeart/2005/8/layout/hProcess11"/>
    <dgm:cxn modelId="{08738A1B-6043-4FD1-81F0-D25D2556AC12}" type="presParOf" srcId="{415B6AF7-8D44-454B-9BC3-5007C8AB33F3}" destId="{EA7E8754-CCF4-4F7C-9256-3EAA8586C3FC}" srcOrd="9" destOrd="0" presId="urn:microsoft.com/office/officeart/2005/8/layout/hProcess11"/>
    <dgm:cxn modelId="{68DAF92E-39E7-462B-A1A6-D3EF4C84DC6A}" type="presParOf" srcId="{415B6AF7-8D44-454B-9BC3-5007C8AB33F3}" destId="{E757986B-36B4-45EA-A3AB-C7B65A067857}" srcOrd="10" destOrd="0" presId="urn:microsoft.com/office/officeart/2005/8/layout/hProcess11"/>
    <dgm:cxn modelId="{F74CB143-A9F5-4B47-8995-9E72906B2F86}" type="presParOf" srcId="{E757986B-36B4-45EA-A3AB-C7B65A067857}" destId="{745CFA07-3BDC-426A-AA8C-68EBE68EA174}" srcOrd="0" destOrd="0" presId="urn:microsoft.com/office/officeart/2005/8/layout/hProcess11"/>
    <dgm:cxn modelId="{04ADBA15-F052-4092-8DFE-6C90303FE8C2}" type="presParOf" srcId="{E757986B-36B4-45EA-A3AB-C7B65A067857}" destId="{4E9CDB99-B6AA-4FD7-B363-808A5EC97A28}" srcOrd="1" destOrd="0" presId="urn:microsoft.com/office/officeart/2005/8/layout/hProcess11"/>
    <dgm:cxn modelId="{41FBFD91-E63D-4440-8A1C-880960B29980}" type="presParOf" srcId="{E757986B-36B4-45EA-A3AB-C7B65A067857}" destId="{084212F0-1ADD-4D13-9A42-49DF12FD73A7}" srcOrd="2" destOrd="0" presId="urn:microsoft.com/office/officeart/2005/8/layout/hProcess11"/>
    <dgm:cxn modelId="{1FA5ACE5-6B84-432A-B987-47186A262738}" type="presParOf" srcId="{415B6AF7-8D44-454B-9BC3-5007C8AB33F3}" destId="{ACEBF80C-45AD-419A-AE7C-CF76CF728A93}" srcOrd="11" destOrd="0" presId="urn:microsoft.com/office/officeart/2005/8/layout/hProcess11"/>
    <dgm:cxn modelId="{5A61BDD2-F70D-4245-A1B8-274CA1B93432}" type="presParOf" srcId="{415B6AF7-8D44-454B-9BC3-5007C8AB33F3}" destId="{6C9633FD-F79F-410E-BCAF-FB5D59DA633D}" srcOrd="12" destOrd="0" presId="urn:microsoft.com/office/officeart/2005/8/layout/hProcess11"/>
    <dgm:cxn modelId="{F6457712-E7F7-4A7A-AEAB-34D3CE2580C1}" type="presParOf" srcId="{6C9633FD-F79F-410E-BCAF-FB5D59DA633D}" destId="{2C2F4050-31F1-498E-AD83-E379FE2D3BDC}" srcOrd="0" destOrd="0" presId="urn:microsoft.com/office/officeart/2005/8/layout/hProcess11"/>
    <dgm:cxn modelId="{F873D2B8-482E-43A1-A6B3-257C3A67DD4E}" type="presParOf" srcId="{6C9633FD-F79F-410E-BCAF-FB5D59DA633D}" destId="{98E0F28A-0CA1-44AF-9528-052C4F19CF1D}" srcOrd="1" destOrd="0" presId="urn:microsoft.com/office/officeart/2005/8/layout/hProcess11"/>
    <dgm:cxn modelId="{4B189980-8F8B-4E1B-AAF5-C7C0B97F1E26}" type="presParOf" srcId="{6C9633FD-F79F-410E-BCAF-FB5D59DA633D}" destId="{AA9FBD11-C32A-4223-A1C9-CFBDA6027058}" srcOrd="2" destOrd="0" presId="urn:microsoft.com/office/officeart/2005/8/layout/hProcess11"/>
    <dgm:cxn modelId="{D3EA5AE5-12A6-4834-AE70-4EFD1ED3E77E}" type="presParOf" srcId="{415B6AF7-8D44-454B-9BC3-5007C8AB33F3}" destId="{9A0616ED-2AAE-4351-9E09-FA571C41F1EE}" srcOrd="13" destOrd="0" presId="urn:microsoft.com/office/officeart/2005/8/layout/hProcess11"/>
    <dgm:cxn modelId="{A134982D-D747-4071-A0D1-D41D466F3F32}" type="presParOf" srcId="{415B6AF7-8D44-454B-9BC3-5007C8AB33F3}" destId="{1804633A-1635-4E22-B8A3-FDA1963121AF}" srcOrd="14" destOrd="0" presId="urn:microsoft.com/office/officeart/2005/8/layout/hProcess11"/>
    <dgm:cxn modelId="{48544295-6CE9-4C44-BDA8-9196B16D6F7B}" type="presParOf" srcId="{1804633A-1635-4E22-B8A3-FDA1963121AF}" destId="{422C2E78-7A84-4E89-89E1-AF28B865164C}" srcOrd="0" destOrd="0" presId="urn:microsoft.com/office/officeart/2005/8/layout/hProcess11"/>
    <dgm:cxn modelId="{A5B6FC3C-0B17-4961-A762-DAE3B281093E}" type="presParOf" srcId="{1804633A-1635-4E22-B8A3-FDA1963121AF}" destId="{E2A5BFBC-0B31-4772-8D7C-A26F4E3E7688}" srcOrd="1" destOrd="0" presId="urn:microsoft.com/office/officeart/2005/8/layout/hProcess11"/>
    <dgm:cxn modelId="{EF661E67-1108-4883-AB35-18F7E5C018E7}" type="presParOf" srcId="{1804633A-1635-4E22-B8A3-FDA1963121AF}" destId="{B3D400B9-3484-41F9-8DCE-5536D5E7FDAB}" srcOrd="2" destOrd="0" presId="urn:microsoft.com/office/officeart/2005/8/layout/hProcess11"/>
    <dgm:cxn modelId="{A1CAC4B6-692F-46E7-BC89-CCC3F2C96A82}" type="presParOf" srcId="{415B6AF7-8D44-454B-9BC3-5007C8AB33F3}" destId="{13D3B06A-FA12-4306-B466-6A10D38D04CC}" srcOrd="15" destOrd="0" presId="urn:microsoft.com/office/officeart/2005/8/layout/hProcess11"/>
    <dgm:cxn modelId="{825805D0-2855-4EE5-A6AA-7C14A12584F1}" type="presParOf" srcId="{415B6AF7-8D44-454B-9BC3-5007C8AB33F3}" destId="{1E78A5E5-A45D-48B7-BDF7-512CBF9DA614}" srcOrd="16" destOrd="0" presId="urn:microsoft.com/office/officeart/2005/8/layout/hProcess11"/>
    <dgm:cxn modelId="{736532B7-153F-4B96-A313-848BD8BB295A}" type="presParOf" srcId="{1E78A5E5-A45D-48B7-BDF7-512CBF9DA614}" destId="{BE399CBB-69BC-4D3D-AAE0-4E5117860561}" srcOrd="0" destOrd="0" presId="urn:microsoft.com/office/officeart/2005/8/layout/hProcess11"/>
    <dgm:cxn modelId="{31264421-8CD0-44F3-AC0A-AE97E385BED7}" type="presParOf" srcId="{1E78A5E5-A45D-48B7-BDF7-512CBF9DA614}" destId="{3114098A-3FF9-42AA-8B71-D4D3A3055E32}" srcOrd="1" destOrd="0" presId="urn:microsoft.com/office/officeart/2005/8/layout/hProcess11"/>
    <dgm:cxn modelId="{56478E59-93AF-4762-8E57-DADA98D7AA15}" type="presParOf" srcId="{1E78A5E5-A45D-48B7-BDF7-512CBF9DA614}" destId="{9EE53233-D538-4DF3-ACE7-F94DD1AB172A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EDA47EAB-59CF-413E-A163-863A718EB4E1}" type="doc">
      <dgm:prSet loTypeId="urn:microsoft.com/office/officeart/2005/8/layout/hProcess11" loCatId="process" qsTypeId="urn:microsoft.com/office/officeart/2005/8/quickstyle/simple5" qsCatId="simple" csTypeId="urn:microsoft.com/office/officeart/2005/8/colors/accent0_3" csCatId="mainScheme" phldr="1"/>
      <dgm:spPr/>
      <dgm:t>
        <a:bodyPr/>
        <a:lstStyle/>
        <a:p>
          <a:endParaRPr lang="en-GB"/>
        </a:p>
      </dgm:t>
    </dgm:pt>
    <dgm:pt modelId="{55343C9A-BD62-43D5-A7FE-A6C2B2C0E3F4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22:00</a:t>
          </a:r>
        </a:p>
      </dgm:t>
    </dgm:pt>
    <dgm:pt modelId="{0DB38B35-D44D-4406-9C84-878134CF0E01}" type="parTrans" cxnId="{48C27903-3715-4E31-91BE-FC46893F968F}">
      <dgm:prSet/>
      <dgm:spPr/>
      <dgm:t>
        <a:bodyPr/>
        <a:lstStyle/>
        <a:p>
          <a:endParaRPr lang="en-GB"/>
        </a:p>
      </dgm:t>
    </dgm:pt>
    <dgm:pt modelId="{A5FA94E7-0DB9-4B7B-84B9-AFD73A198172}" type="sibTrans" cxnId="{48C27903-3715-4E31-91BE-FC46893F968F}">
      <dgm:prSet/>
      <dgm:spPr/>
      <dgm:t>
        <a:bodyPr/>
        <a:lstStyle/>
        <a:p>
          <a:endParaRPr lang="en-GB"/>
        </a:p>
      </dgm:t>
    </dgm:pt>
    <dgm:pt modelId="{7D22BADA-F45A-42CB-BDCF-0537C3971808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03:45</a:t>
          </a:r>
        </a:p>
      </dgm:t>
    </dgm:pt>
    <dgm:pt modelId="{9D030E4B-3C7C-4B64-9A6C-06B594BBA65E}" type="parTrans" cxnId="{C980A00E-23D3-491A-BBED-5B471CC68E82}">
      <dgm:prSet/>
      <dgm:spPr/>
      <dgm:t>
        <a:bodyPr/>
        <a:lstStyle/>
        <a:p>
          <a:endParaRPr lang="en-GB"/>
        </a:p>
      </dgm:t>
    </dgm:pt>
    <dgm:pt modelId="{CCC8D237-1082-4A6E-9D29-80F10DC8BF3C}" type="sibTrans" cxnId="{C980A00E-23D3-491A-BBED-5B471CC68E82}">
      <dgm:prSet/>
      <dgm:spPr/>
      <dgm:t>
        <a:bodyPr/>
        <a:lstStyle/>
        <a:p>
          <a:endParaRPr lang="en-GB"/>
        </a:p>
      </dgm:t>
    </dgm:pt>
    <dgm:pt modelId="{1CDCEACF-2E88-4666-A270-28A45DDE413A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07:30</a:t>
          </a:r>
        </a:p>
      </dgm:t>
    </dgm:pt>
    <dgm:pt modelId="{8ACE9A7A-9E61-42C8-99DC-2DF10BA10D7A}" type="parTrans" cxnId="{EDED8AE6-1B74-479C-9BD4-BA7544A4F376}">
      <dgm:prSet/>
      <dgm:spPr/>
      <dgm:t>
        <a:bodyPr/>
        <a:lstStyle/>
        <a:p>
          <a:endParaRPr lang="en-GB"/>
        </a:p>
      </dgm:t>
    </dgm:pt>
    <dgm:pt modelId="{18922DB4-43FD-4471-8C48-8D8BEC4F9A6C}" type="sibTrans" cxnId="{EDED8AE6-1B74-479C-9BD4-BA7544A4F376}">
      <dgm:prSet/>
      <dgm:spPr/>
      <dgm:t>
        <a:bodyPr/>
        <a:lstStyle/>
        <a:p>
          <a:endParaRPr lang="en-GB"/>
        </a:p>
      </dgm:t>
    </dgm:pt>
    <dgm:pt modelId="{F8E07C4F-CADF-4585-AA00-EEC09E31006A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18:00</a:t>
          </a:r>
        </a:p>
      </dgm:t>
    </dgm:pt>
    <dgm:pt modelId="{237F5944-78F0-4B9B-9BE4-CC676338344C}" type="parTrans" cxnId="{F0E05AAB-2FC5-4B87-8BFF-8D3BE568B359}">
      <dgm:prSet/>
      <dgm:spPr/>
      <dgm:t>
        <a:bodyPr/>
        <a:lstStyle/>
        <a:p>
          <a:endParaRPr lang="en-GB"/>
        </a:p>
      </dgm:t>
    </dgm:pt>
    <dgm:pt modelId="{A1BADC2D-AD60-4C3F-BEB4-50D3F8A425D0}" type="sibTrans" cxnId="{F0E05AAB-2FC5-4B87-8BFF-8D3BE568B359}">
      <dgm:prSet/>
      <dgm:spPr/>
      <dgm:t>
        <a:bodyPr/>
        <a:lstStyle/>
        <a:p>
          <a:endParaRPr lang="en-GB"/>
        </a:p>
      </dgm:t>
    </dgm:pt>
    <dgm:pt modelId="{06EFA218-AE94-4853-89C4-2A168602E69A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09:00</a:t>
          </a:r>
        </a:p>
      </dgm:t>
    </dgm:pt>
    <dgm:pt modelId="{A8BAE1A4-D762-4F91-947B-B9178912AF8B}" type="parTrans" cxnId="{2EA997A8-8C73-42EB-B04E-7BD8A52878D6}">
      <dgm:prSet/>
      <dgm:spPr/>
      <dgm:t>
        <a:bodyPr/>
        <a:lstStyle/>
        <a:p>
          <a:endParaRPr lang="en-GB"/>
        </a:p>
      </dgm:t>
    </dgm:pt>
    <dgm:pt modelId="{E0CED6BC-8E5D-456F-A022-2F6EB7078A1C}" type="sibTrans" cxnId="{2EA997A8-8C73-42EB-B04E-7BD8A52878D6}">
      <dgm:prSet/>
      <dgm:spPr/>
      <dgm:t>
        <a:bodyPr/>
        <a:lstStyle/>
        <a:p>
          <a:endParaRPr lang="en-GB"/>
        </a:p>
      </dgm:t>
    </dgm:pt>
    <dgm:pt modelId="{266A13D1-3C49-4EBB-873B-054D46EA9C15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14:00</a:t>
          </a:r>
        </a:p>
      </dgm:t>
    </dgm:pt>
    <dgm:pt modelId="{AAA88356-8F43-4E55-9B42-4440EF3BC3F8}" type="parTrans" cxnId="{449DAB2A-1783-46BF-9703-97EF8B81E301}">
      <dgm:prSet/>
      <dgm:spPr/>
      <dgm:t>
        <a:bodyPr/>
        <a:lstStyle/>
        <a:p>
          <a:endParaRPr lang="en-GB"/>
        </a:p>
      </dgm:t>
    </dgm:pt>
    <dgm:pt modelId="{7161B3A8-5E72-4B3D-B470-B7A675F6D3C3}" type="sibTrans" cxnId="{449DAB2A-1783-46BF-9703-97EF8B81E301}">
      <dgm:prSet/>
      <dgm:spPr/>
      <dgm:t>
        <a:bodyPr/>
        <a:lstStyle/>
        <a:p>
          <a:endParaRPr lang="en-GB"/>
        </a:p>
      </dgm:t>
    </dgm:pt>
    <dgm:pt modelId="{A992BEC1-5DDE-4723-8DC5-C8E755F46599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14:30</a:t>
          </a:r>
        </a:p>
      </dgm:t>
    </dgm:pt>
    <dgm:pt modelId="{9BC1F9DB-7DB4-4DC8-B0F3-F48A72A4F034}" type="parTrans" cxnId="{C94319EE-699A-497F-85A6-1C7212B753CE}">
      <dgm:prSet/>
      <dgm:spPr/>
      <dgm:t>
        <a:bodyPr/>
        <a:lstStyle/>
        <a:p>
          <a:endParaRPr lang="en-GB"/>
        </a:p>
      </dgm:t>
    </dgm:pt>
    <dgm:pt modelId="{839A9FE4-CE00-47DB-AF4E-03CDA3FBFA04}" type="sibTrans" cxnId="{C94319EE-699A-497F-85A6-1C7212B753CE}">
      <dgm:prSet/>
      <dgm:spPr/>
      <dgm:t>
        <a:bodyPr/>
        <a:lstStyle/>
        <a:p>
          <a:endParaRPr lang="en-GB"/>
        </a:p>
      </dgm:t>
    </dgm:pt>
    <dgm:pt modelId="{BB587C3A-B0E8-41A8-B96A-A815728D5096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16:30</a:t>
          </a:r>
        </a:p>
      </dgm:t>
    </dgm:pt>
    <dgm:pt modelId="{06972A6F-1DF4-4F98-84DC-B23A00A5988F}" type="parTrans" cxnId="{2ED61348-8C55-4844-8E84-C3B156951BA0}">
      <dgm:prSet/>
      <dgm:spPr/>
      <dgm:t>
        <a:bodyPr/>
        <a:lstStyle/>
        <a:p>
          <a:endParaRPr lang="en-GB"/>
        </a:p>
      </dgm:t>
    </dgm:pt>
    <dgm:pt modelId="{0A64A831-7844-4596-8B87-1E484E47A95C}" type="sibTrans" cxnId="{2ED61348-8C55-4844-8E84-C3B156951BA0}">
      <dgm:prSet/>
      <dgm:spPr/>
      <dgm:t>
        <a:bodyPr/>
        <a:lstStyle/>
        <a:p>
          <a:endParaRPr lang="en-GB"/>
        </a:p>
      </dgm:t>
    </dgm:pt>
    <dgm:pt modelId="{42F7E2A5-411F-4CBB-909E-63E51C2B4C5E}">
      <dgm:prSet phldrT="[Text]" custT="1"/>
      <dgm:spPr/>
      <dgm:t>
        <a:bodyPr/>
        <a:lstStyle/>
        <a:p>
          <a:r>
            <a:rPr lang="en-GB" sz="1600" b="1" dirty="0">
              <a:latin typeface="Fira Sans" panose="020B0503050000020004" pitchFamily="34" charset="0"/>
            </a:rPr>
            <a:t>17:30</a:t>
          </a:r>
        </a:p>
      </dgm:t>
    </dgm:pt>
    <dgm:pt modelId="{271F7E8B-E929-4CE4-B0EC-34A58485EADE}" type="parTrans" cxnId="{320BE117-5653-4EFE-8A3B-A42B66557136}">
      <dgm:prSet/>
      <dgm:spPr/>
      <dgm:t>
        <a:bodyPr/>
        <a:lstStyle/>
        <a:p>
          <a:endParaRPr lang="en-GB"/>
        </a:p>
      </dgm:t>
    </dgm:pt>
    <dgm:pt modelId="{90C444B6-CD42-4C4A-AC60-742A0B9A3F22}" type="sibTrans" cxnId="{320BE117-5653-4EFE-8A3B-A42B66557136}">
      <dgm:prSet/>
      <dgm:spPr/>
      <dgm:t>
        <a:bodyPr/>
        <a:lstStyle/>
        <a:p>
          <a:endParaRPr lang="en-GB"/>
        </a:p>
      </dgm:t>
    </dgm:pt>
    <dgm:pt modelId="{0BC9325F-3C44-48F2-BA93-4FAE1B374113}" type="pres">
      <dgm:prSet presAssocID="{EDA47EAB-59CF-413E-A163-863A718EB4E1}" presName="Name0" presStyleCnt="0">
        <dgm:presLayoutVars>
          <dgm:dir/>
          <dgm:resizeHandles val="exact"/>
        </dgm:presLayoutVars>
      </dgm:prSet>
      <dgm:spPr/>
    </dgm:pt>
    <dgm:pt modelId="{5F6D5786-FAAA-4161-BEF3-D728B748EB46}" type="pres">
      <dgm:prSet presAssocID="{EDA47EAB-59CF-413E-A163-863A718EB4E1}" presName="arrow" presStyleLbl="bgShp" presStyleIdx="0" presStyleCnt="1"/>
      <dgm:spPr>
        <a:gradFill flip="none" rotWithShape="0">
          <a:gsLst>
            <a:gs pos="100000">
              <a:schemeClr val="accent5">
                <a:lumMod val="50000"/>
              </a:schemeClr>
            </a:gs>
            <a:gs pos="0">
              <a:srgbClr val="7E002A"/>
            </a:gs>
          </a:gsLst>
          <a:lin ang="10800000" scaled="1"/>
          <a:tileRect/>
        </a:gradFill>
      </dgm:spPr>
    </dgm:pt>
    <dgm:pt modelId="{415B6AF7-8D44-454B-9BC3-5007C8AB33F3}" type="pres">
      <dgm:prSet presAssocID="{EDA47EAB-59CF-413E-A163-863A718EB4E1}" presName="points" presStyleCnt="0"/>
      <dgm:spPr/>
    </dgm:pt>
    <dgm:pt modelId="{AF7FA0AB-450E-4997-BF7D-6C20C2636B90}" type="pres">
      <dgm:prSet presAssocID="{55343C9A-BD62-43D5-A7FE-A6C2B2C0E3F4}" presName="compositeA" presStyleCnt="0"/>
      <dgm:spPr/>
    </dgm:pt>
    <dgm:pt modelId="{79263ED7-77C6-4308-9875-8540ABA911CE}" type="pres">
      <dgm:prSet presAssocID="{55343C9A-BD62-43D5-A7FE-A6C2B2C0E3F4}" presName="textA" presStyleLbl="revTx" presStyleIdx="0" presStyleCnt="9" custScaleX="146844">
        <dgm:presLayoutVars>
          <dgm:bulletEnabled val="1"/>
        </dgm:presLayoutVars>
      </dgm:prSet>
      <dgm:spPr/>
    </dgm:pt>
    <dgm:pt modelId="{5A118E2A-FCFF-400B-A36B-6CAE8E20755B}" type="pres">
      <dgm:prSet presAssocID="{55343C9A-BD62-43D5-A7FE-A6C2B2C0E3F4}" presName="circleA" presStyleLbl="node1" presStyleIdx="0" presStyleCnt="9"/>
      <dgm:spPr>
        <a:solidFill>
          <a:schemeClr val="bg1"/>
        </a:solidFill>
      </dgm:spPr>
    </dgm:pt>
    <dgm:pt modelId="{31011E93-55D8-41C5-9A11-4FBC07EFDA38}" type="pres">
      <dgm:prSet presAssocID="{55343C9A-BD62-43D5-A7FE-A6C2B2C0E3F4}" presName="spaceA" presStyleCnt="0"/>
      <dgm:spPr/>
    </dgm:pt>
    <dgm:pt modelId="{D7CE9660-26A5-4D08-893F-03BA3BAADEB8}" type="pres">
      <dgm:prSet presAssocID="{A5FA94E7-0DB9-4B7B-84B9-AFD73A198172}" presName="space" presStyleCnt="0"/>
      <dgm:spPr/>
    </dgm:pt>
    <dgm:pt modelId="{DB8227FB-B2A6-4D9E-A527-7742EA739E87}" type="pres">
      <dgm:prSet presAssocID="{7D22BADA-F45A-42CB-BDCF-0537C3971808}" presName="compositeB" presStyleCnt="0"/>
      <dgm:spPr/>
    </dgm:pt>
    <dgm:pt modelId="{65FF2B16-403C-48DA-BCC1-CCA613AC5E35}" type="pres">
      <dgm:prSet presAssocID="{7D22BADA-F45A-42CB-BDCF-0537C3971808}" presName="textB" presStyleLbl="revTx" presStyleIdx="1" presStyleCnt="9" custScaleX="157981" custScaleY="81865" custLinFactNeighborY="-3971">
        <dgm:presLayoutVars>
          <dgm:bulletEnabled val="1"/>
        </dgm:presLayoutVars>
      </dgm:prSet>
      <dgm:spPr/>
    </dgm:pt>
    <dgm:pt modelId="{09A79BE3-242C-49A6-BE64-D1173A4354A3}" type="pres">
      <dgm:prSet presAssocID="{7D22BADA-F45A-42CB-BDCF-0537C3971808}" presName="circleB" presStyleLbl="node1" presStyleIdx="1" presStyleCnt="9" custLinFactNeighborY="-15822"/>
      <dgm:spPr>
        <a:solidFill>
          <a:schemeClr val="bg1"/>
        </a:solidFill>
      </dgm:spPr>
    </dgm:pt>
    <dgm:pt modelId="{57F64CA3-A41F-47FF-B3CF-F9E707FC93B4}" type="pres">
      <dgm:prSet presAssocID="{7D22BADA-F45A-42CB-BDCF-0537C3971808}" presName="spaceB" presStyleCnt="0"/>
      <dgm:spPr/>
    </dgm:pt>
    <dgm:pt modelId="{8D3C8B2F-E43E-44A9-B77C-47AEDB36AAC2}" type="pres">
      <dgm:prSet presAssocID="{CCC8D237-1082-4A6E-9D29-80F10DC8BF3C}" presName="space" presStyleCnt="0"/>
      <dgm:spPr/>
    </dgm:pt>
    <dgm:pt modelId="{5BA7871C-E6E3-4F26-8485-74379DBCD3BD}" type="pres">
      <dgm:prSet presAssocID="{1CDCEACF-2E88-4666-A270-28A45DDE413A}" presName="compositeA" presStyleCnt="0"/>
      <dgm:spPr/>
    </dgm:pt>
    <dgm:pt modelId="{F8206B9A-ED57-4D90-9433-9594149E724B}" type="pres">
      <dgm:prSet presAssocID="{1CDCEACF-2E88-4666-A270-28A45DDE413A}" presName="textA" presStyleLbl="revTx" presStyleIdx="2" presStyleCnt="9" custScaleX="180282">
        <dgm:presLayoutVars>
          <dgm:bulletEnabled val="1"/>
        </dgm:presLayoutVars>
      </dgm:prSet>
      <dgm:spPr/>
    </dgm:pt>
    <dgm:pt modelId="{AF0FE98D-2DAA-4372-93C0-3A0FAF7B116D}" type="pres">
      <dgm:prSet presAssocID="{1CDCEACF-2E88-4666-A270-28A45DDE413A}" presName="circleA" presStyleLbl="node1" presStyleIdx="2" presStyleCnt="9" custLinFactNeighborY="1795"/>
      <dgm:spPr>
        <a:solidFill>
          <a:schemeClr val="bg1"/>
        </a:solidFill>
      </dgm:spPr>
    </dgm:pt>
    <dgm:pt modelId="{BB526519-D115-4165-A226-206DD24FDCD2}" type="pres">
      <dgm:prSet presAssocID="{1CDCEACF-2E88-4666-A270-28A45DDE413A}" presName="spaceA" presStyleCnt="0"/>
      <dgm:spPr/>
    </dgm:pt>
    <dgm:pt modelId="{4BBFEB75-64F1-4595-B1A6-4BE94CC7F858}" type="pres">
      <dgm:prSet presAssocID="{18922DB4-43FD-4471-8C48-8D8BEC4F9A6C}" presName="space" presStyleCnt="0"/>
      <dgm:spPr/>
    </dgm:pt>
    <dgm:pt modelId="{0F22FB4F-C2D3-49D8-9C10-C6124EB605A1}" type="pres">
      <dgm:prSet presAssocID="{06EFA218-AE94-4853-89C4-2A168602E69A}" presName="compositeB" presStyleCnt="0"/>
      <dgm:spPr/>
    </dgm:pt>
    <dgm:pt modelId="{1AC67D85-481C-460F-8850-36CC1E41082D}" type="pres">
      <dgm:prSet presAssocID="{06EFA218-AE94-4853-89C4-2A168602E69A}" presName="textB" presStyleLbl="revTx" presStyleIdx="3" presStyleCnt="9" custScaleX="150836" custScaleY="82144" custLinFactNeighborX="-2450" custLinFactNeighborY="-2654">
        <dgm:presLayoutVars>
          <dgm:bulletEnabled val="1"/>
        </dgm:presLayoutVars>
      </dgm:prSet>
      <dgm:spPr/>
    </dgm:pt>
    <dgm:pt modelId="{935D6510-2D29-4B33-B412-C59F798BE9DE}" type="pres">
      <dgm:prSet presAssocID="{06EFA218-AE94-4853-89C4-2A168602E69A}" presName="circleB" presStyleLbl="node1" presStyleIdx="3" presStyleCnt="9" custLinFactNeighborY="-15822"/>
      <dgm:spPr>
        <a:solidFill>
          <a:schemeClr val="bg1"/>
        </a:solidFill>
      </dgm:spPr>
    </dgm:pt>
    <dgm:pt modelId="{CC9112A7-F8E7-418D-9E1C-EBABB0EF03EB}" type="pres">
      <dgm:prSet presAssocID="{06EFA218-AE94-4853-89C4-2A168602E69A}" presName="spaceB" presStyleCnt="0"/>
      <dgm:spPr/>
    </dgm:pt>
    <dgm:pt modelId="{EAB47354-0B96-4B35-BCF3-5819E97E35CB}" type="pres">
      <dgm:prSet presAssocID="{E0CED6BC-8E5D-456F-A022-2F6EB7078A1C}" presName="space" presStyleCnt="0"/>
      <dgm:spPr/>
    </dgm:pt>
    <dgm:pt modelId="{C25008C0-9C5F-45AF-8903-8B28E3021D51}" type="pres">
      <dgm:prSet presAssocID="{266A13D1-3C49-4EBB-873B-054D46EA9C15}" presName="compositeA" presStyleCnt="0"/>
      <dgm:spPr/>
    </dgm:pt>
    <dgm:pt modelId="{83A01102-D551-4BDF-8A19-8DACA8EA5792}" type="pres">
      <dgm:prSet presAssocID="{266A13D1-3C49-4EBB-873B-054D46EA9C15}" presName="textA" presStyleLbl="revTx" presStyleIdx="4" presStyleCnt="9" custScaleX="143570">
        <dgm:presLayoutVars>
          <dgm:bulletEnabled val="1"/>
        </dgm:presLayoutVars>
      </dgm:prSet>
      <dgm:spPr/>
    </dgm:pt>
    <dgm:pt modelId="{CD81AFBE-F186-4879-921D-D9024AD6B0EF}" type="pres">
      <dgm:prSet presAssocID="{266A13D1-3C49-4EBB-873B-054D46EA9C15}" presName="circleA" presStyleLbl="node1" presStyleIdx="4" presStyleCnt="9" custLinFactNeighborY="1795"/>
      <dgm:spPr>
        <a:solidFill>
          <a:schemeClr val="bg1"/>
        </a:solidFill>
      </dgm:spPr>
    </dgm:pt>
    <dgm:pt modelId="{1970E121-2764-4B14-9FE9-0D9CADF1D3EC}" type="pres">
      <dgm:prSet presAssocID="{266A13D1-3C49-4EBB-873B-054D46EA9C15}" presName="spaceA" presStyleCnt="0"/>
      <dgm:spPr/>
    </dgm:pt>
    <dgm:pt modelId="{EA7E8754-CCF4-4F7C-9256-3EAA8586C3FC}" type="pres">
      <dgm:prSet presAssocID="{7161B3A8-5E72-4B3D-B470-B7A675F6D3C3}" presName="space" presStyleCnt="0"/>
      <dgm:spPr/>
    </dgm:pt>
    <dgm:pt modelId="{E757986B-36B4-45EA-A3AB-C7B65A067857}" type="pres">
      <dgm:prSet presAssocID="{A992BEC1-5DDE-4723-8DC5-C8E755F46599}" presName="compositeB" presStyleCnt="0"/>
      <dgm:spPr/>
    </dgm:pt>
    <dgm:pt modelId="{745CFA07-3BDC-426A-AA8C-68EBE68EA174}" type="pres">
      <dgm:prSet presAssocID="{A992BEC1-5DDE-4723-8DC5-C8E755F46599}" presName="textB" presStyleLbl="revTx" presStyleIdx="5" presStyleCnt="9" custScaleX="143035" custScaleY="81762" custLinFactNeighborY="-3532">
        <dgm:presLayoutVars>
          <dgm:bulletEnabled val="1"/>
        </dgm:presLayoutVars>
      </dgm:prSet>
      <dgm:spPr/>
    </dgm:pt>
    <dgm:pt modelId="{4E9CDB99-B6AA-4FD7-B363-808A5EC97A28}" type="pres">
      <dgm:prSet presAssocID="{A992BEC1-5DDE-4723-8DC5-C8E755F46599}" presName="circleB" presStyleLbl="node1" presStyleIdx="5" presStyleCnt="9" custLinFactNeighborY="-15822"/>
      <dgm:spPr>
        <a:solidFill>
          <a:schemeClr val="bg1"/>
        </a:solidFill>
      </dgm:spPr>
    </dgm:pt>
    <dgm:pt modelId="{084212F0-1ADD-4D13-9A42-49DF12FD73A7}" type="pres">
      <dgm:prSet presAssocID="{A992BEC1-5DDE-4723-8DC5-C8E755F46599}" presName="spaceB" presStyleCnt="0"/>
      <dgm:spPr/>
    </dgm:pt>
    <dgm:pt modelId="{ACEBF80C-45AD-419A-AE7C-CF76CF728A93}" type="pres">
      <dgm:prSet presAssocID="{839A9FE4-CE00-47DB-AF4E-03CDA3FBFA04}" presName="space" presStyleCnt="0"/>
      <dgm:spPr/>
    </dgm:pt>
    <dgm:pt modelId="{6C9633FD-F79F-410E-BCAF-FB5D59DA633D}" type="pres">
      <dgm:prSet presAssocID="{BB587C3A-B0E8-41A8-B96A-A815728D5096}" presName="compositeA" presStyleCnt="0"/>
      <dgm:spPr/>
    </dgm:pt>
    <dgm:pt modelId="{2C2F4050-31F1-498E-AD83-E379FE2D3BDC}" type="pres">
      <dgm:prSet presAssocID="{BB587C3A-B0E8-41A8-B96A-A815728D5096}" presName="textA" presStyleLbl="revTx" presStyleIdx="6" presStyleCnt="9" custScaleX="140131">
        <dgm:presLayoutVars>
          <dgm:bulletEnabled val="1"/>
        </dgm:presLayoutVars>
      </dgm:prSet>
      <dgm:spPr/>
    </dgm:pt>
    <dgm:pt modelId="{98E0F28A-0CA1-44AF-9528-052C4F19CF1D}" type="pres">
      <dgm:prSet presAssocID="{BB587C3A-B0E8-41A8-B96A-A815728D5096}" presName="circleA" presStyleLbl="node1" presStyleIdx="6" presStyleCnt="9" custLinFactNeighborY="1795"/>
      <dgm:spPr>
        <a:solidFill>
          <a:schemeClr val="bg1"/>
        </a:solidFill>
      </dgm:spPr>
    </dgm:pt>
    <dgm:pt modelId="{AA9FBD11-C32A-4223-A1C9-CFBDA6027058}" type="pres">
      <dgm:prSet presAssocID="{BB587C3A-B0E8-41A8-B96A-A815728D5096}" presName="spaceA" presStyleCnt="0"/>
      <dgm:spPr/>
    </dgm:pt>
    <dgm:pt modelId="{9A0616ED-2AAE-4351-9E09-FA571C41F1EE}" type="pres">
      <dgm:prSet presAssocID="{0A64A831-7844-4596-8B87-1E484E47A95C}" presName="space" presStyleCnt="0"/>
      <dgm:spPr/>
    </dgm:pt>
    <dgm:pt modelId="{1804633A-1635-4E22-B8A3-FDA1963121AF}" type="pres">
      <dgm:prSet presAssocID="{42F7E2A5-411F-4CBB-909E-63E51C2B4C5E}" presName="compositeB" presStyleCnt="0"/>
      <dgm:spPr/>
    </dgm:pt>
    <dgm:pt modelId="{422C2E78-7A84-4E89-89E1-AF28B865164C}" type="pres">
      <dgm:prSet presAssocID="{42F7E2A5-411F-4CBB-909E-63E51C2B4C5E}" presName="textB" presStyleLbl="revTx" presStyleIdx="7" presStyleCnt="9" custScaleX="144299" custScaleY="84243" custLinFactNeighborY="-898">
        <dgm:presLayoutVars>
          <dgm:bulletEnabled val="1"/>
        </dgm:presLayoutVars>
      </dgm:prSet>
      <dgm:spPr/>
    </dgm:pt>
    <dgm:pt modelId="{E2A5BFBC-0B31-4772-8D7C-A26F4E3E7688}" type="pres">
      <dgm:prSet presAssocID="{42F7E2A5-411F-4CBB-909E-63E51C2B4C5E}" presName="circleB" presStyleLbl="node1" presStyleIdx="7" presStyleCnt="9" custLinFactNeighborY="-14027"/>
      <dgm:spPr>
        <a:solidFill>
          <a:schemeClr val="bg1"/>
        </a:solidFill>
      </dgm:spPr>
    </dgm:pt>
    <dgm:pt modelId="{B3D400B9-3484-41F9-8DCE-5536D5E7FDAB}" type="pres">
      <dgm:prSet presAssocID="{42F7E2A5-411F-4CBB-909E-63E51C2B4C5E}" presName="spaceB" presStyleCnt="0"/>
      <dgm:spPr/>
    </dgm:pt>
    <dgm:pt modelId="{13D3B06A-FA12-4306-B466-6A10D38D04CC}" type="pres">
      <dgm:prSet presAssocID="{90C444B6-CD42-4C4A-AC60-742A0B9A3F22}" presName="space" presStyleCnt="0"/>
      <dgm:spPr/>
    </dgm:pt>
    <dgm:pt modelId="{1E78A5E5-A45D-48B7-BDF7-512CBF9DA614}" type="pres">
      <dgm:prSet presAssocID="{F8E07C4F-CADF-4585-AA00-EEC09E31006A}" presName="compositeA" presStyleCnt="0"/>
      <dgm:spPr/>
    </dgm:pt>
    <dgm:pt modelId="{BE399CBB-69BC-4D3D-AAE0-4E5117860561}" type="pres">
      <dgm:prSet presAssocID="{F8E07C4F-CADF-4585-AA00-EEC09E31006A}" presName="textA" presStyleLbl="revTx" presStyleIdx="8" presStyleCnt="9" custScaleX="143511" custLinFactNeighborX="-15354">
        <dgm:presLayoutVars>
          <dgm:bulletEnabled val="1"/>
        </dgm:presLayoutVars>
      </dgm:prSet>
      <dgm:spPr/>
    </dgm:pt>
    <dgm:pt modelId="{3114098A-3FF9-42AA-8B71-D4D3A3055E32}" type="pres">
      <dgm:prSet presAssocID="{F8E07C4F-CADF-4585-AA00-EEC09E31006A}" presName="circleA" presStyleLbl="node1" presStyleIdx="8" presStyleCnt="9"/>
      <dgm:spPr>
        <a:solidFill>
          <a:schemeClr val="bg1"/>
        </a:solidFill>
      </dgm:spPr>
    </dgm:pt>
    <dgm:pt modelId="{9EE53233-D538-4DF3-ACE7-F94DD1AB172A}" type="pres">
      <dgm:prSet presAssocID="{F8E07C4F-CADF-4585-AA00-EEC09E31006A}" presName="spaceA" presStyleCnt="0"/>
      <dgm:spPr/>
    </dgm:pt>
  </dgm:ptLst>
  <dgm:cxnLst>
    <dgm:cxn modelId="{48C27903-3715-4E31-91BE-FC46893F968F}" srcId="{EDA47EAB-59CF-413E-A163-863A718EB4E1}" destId="{55343C9A-BD62-43D5-A7FE-A6C2B2C0E3F4}" srcOrd="0" destOrd="0" parTransId="{0DB38B35-D44D-4406-9C84-878134CF0E01}" sibTransId="{A5FA94E7-0DB9-4B7B-84B9-AFD73A198172}"/>
    <dgm:cxn modelId="{5630220A-BD8C-4F33-B1D3-A85DB91D468E}" type="presOf" srcId="{266A13D1-3C49-4EBB-873B-054D46EA9C15}" destId="{83A01102-D551-4BDF-8A19-8DACA8EA5792}" srcOrd="0" destOrd="0" presId="urn:microsoft.com/office/officeart/2005/8/layout/hProcess11"/>
    <dgm:cxn modelId="{B2492F0A-F8E5-4D5E-B432-0726A7B5BF6A}" type="presOf" srcId="{06EFA218-AE94-4853-89C4-2A168602E69A}" destId="{1AC67D85-481C-460F-8850-36CC1E41082D}" srcOrd="0" destOrd="0" presId="urn:microsoft.com/office/officeart/2005/8/layout/hProcess11"/>
    <dgm:cxn modelId="{C980A00E-23D3-491A-BBED-5B471CC68E82}" srcId="{EDA47EAB-59CF-413E-A163-863A718EB4E1}" destId="{7D22BADA-F45A-42CB-BDCF-0537C3971808}" srcOrd="1" destOrd="0" parTransId="{9D030E4B-3C7C-4B64-9A6C-06B594BBA65E}" sibTransId="{CCC8D237-1082-4A6E-9D29-80F10DC8BF3C}"/>
    <dgm:cxn modelId="{67867B17-98C3-40A0-AC65-DF6C49101534}" type="presOf" srcId="{A992BEC1-5DDE-4723-8DC5-C8E755F46599}" destId="{745CFA07-3BDC-426A-AA8C-68EBE68EA174}" srcOrd="0" destOrd="0" presId="urn:microsoft.com/office/officeart/2005/8/layout/hProcess11"/>
    <dgm:cxn modelId="{320BE117-5653-4EFE-8A3B-A42B66557136}" srcId="{EDA47EAB-59CF-413E-A163-863A718EB4E1}" destId="{42F7E2A5-411F-4CBB-909E-63E51C2B4C5E}" srcOrd="7" destOrd="0" parTransId="{271F7E8B-E929-4CE4-B0EC-34A58485EADE}" sibTransId="{90C444B6-CD42-4C4A-AC60-742A0B9A3F22}"/>
    <dgm:cxn modelId="{449DAB2A-1783-46BF-9703-97EF8B81E301}" srcId="{EDA47EAB-59CF-413E-A163-863A718EB4E1}" destId="{266A13D1-3C49-4EBB-873B-054D46EA9C15}" srcOrd="4" destOrd="0" parTransId="{AAA88356-8F43-4E55-9B42-4440EF3BC3F8}" sibTransId="{7161B3A8-5E72-4B3D-B470-B7A675F6D3C3}"/>
    <dgm:cxn modelId="{A77CF347-0317-48F7-BD3E-D04F688EEBB3}" type="presOf" srcId="{BB587C3A-B0E8-41A8-B96A-A815728D5096}" destId="{2C2F4050-31F1-498E-AD83-E379FE2D3BDC}" srcOrd="0" destOrd="0" presId="urn:microsoft.com/office/officeart/2005/8/layout/hProcess11"/>
    <dgm:cxn modelId="{2ED61348-8C55-4844-8E84-C3B156951BA0}" srcId="{EDA47EAB-59CF-413E-A163-863A718EB4E1}" destId="{BB587C3A-B0E8-41A8-B96A-A815728D5096}" srcOrd="6" destOrd="0" parTransId="{06972A6F-1DF4-4F98-84DC-B23A00A5988F}" sibTransId="{0A64A831-7844-4596-8B87-1E484E47A95C}"/>
    <dgm:cxn modelId="{A03C4054-9143-472A-AB04-F5712E4FC359}" type="presOf" srcId="{1CDCEACF-2E88-4666-A270-28A45DDE413A}" destId="{F8206B9A-ED57-4D90-9433-9594149E724B}" srcOrd="0" destOrd="0" presId="urn:microsoft.com/office/officeart/2005/8/layout/hProcess11"/>
    <dgm:cxn modelId="{375A3290-505C-40C7-9BA7-C58935D428F0}" type="presOf" srcId="{7D22BADA-F45A-42CB-BDCF-0537C3971808}" destId="{65FF2B16-403C-48DA-BCC1-CCA613AC5E35}" srcOrd="0" destOrd="0" presId="urn:microsoft.com/office/officeart/2005/8/layout/hProcess11"/>
    <dgm:cxn modelId="{13C683A5-F40F-4C81-9F23-F20F3BB5E5A7}" type="presOf" srcId="{F8E07C4F-CADF-4585-AA00-EEC09E31006A}" destId="{BE399CBB-69BC-4D3D-AAE0-4E5117860561}" srcOrd="0" destOrd="0" presId="urn:microsoft.com/office/officeart/2005/8/layout/hProcess11"/>
    <dgm:cxn modelId="{2EA997A8-8C73-42EB-B04E-7BD8A52878D6}" srcId="{EDA47EAB-59CF-413E-A163-863A718EB4E1}" destId="{06EFA218-AE94-4853-89C4-2A168602E69A}" srcOrd="3" destOrd="0" parTransId="{A8BAE1A4-D762-4F91-947B-B9178912AF8B}" sibTransId="{E0CED6BC-8E5D-456F-A022-2F6EB7078A1C}"/>
    <dgm:cxn modelId="{F0E05AAB-2FC5-4B87-8BFF-8D3BE568B359}" srcId="{EDA47EAB-59CF-413E-A163-863A718EB4E1}" destId="{F8E07C4F-CADF-4585-AA00-EEC09E31006A}" srcOrd="8" destOrd="0" parTransId="{237F5944-78F0-4B9B-9BE4-CC676338344C}" sibTransId="{A1BADC2D-AD60-4C3F-BEB4-50D3F8A425D0}"/>
    <dgm:cxn modelId="{91C88BB5-640B-4A0A-A229-1583301EB4B2}" type="presOf" srcId="{42F7E2A5-411F-4CBB-909E-63E51C2B4C5E}" destId="{422C2E78-7A84-4E89-89E1-AF28B865164C}" srcOrd="0" destOrd="0" presId="urn:microsoft.com/office/officeart/2005/8/layout/hProcess11"/>
    <dgm:cxn modelId="{46730CB9-D2B5-49D4-8F37-B0E2DE6EE407}" type="presOf" srcId="{EDA47EAB-59CF-413E-A163-863A718EB4E1}" destId="{0BC9325F-3C44-48F2-BA93-4FAE1B374113}" srcOrd="0" destOrd="0" presId="urn:microsoft.com/office/officeart/2005/8/layout/hProcess11"/>
    <dgm:cxn modelId="{182846CB-6293-44D7-A6A7-EBC8207A75C4}" type="presOf" srcId="{55343C9A-BD62-43D5-A7FE-A6C2B2C0E3F4}" destId="{79263ED7-77C6-4308-9875-8540ABA911CE}" srcOrd="0" destOrd="0" presId="urn:microsoft.com/office/officeart/2005/8/layout/hProcess11"/>
    <dgm:cxn modelId="{EDED8AE6-1B74-479C-9BD4-BA7544A4F376}" srcId="{EDA47EAB-59CF-413E-A163-863A718EB4E1}" destId="{1CDCEACF-2E88-4666-A270-28A45DDE413A}" srcOrd="2" destOrd="0" parTransId="{8ACE9A7A-9E61-42C8-99DC-2DF10BA10D7A}" sibTransId="{18922DB4-43FD-4471-8C48-8D8BEC4F9A6C}"/>
    <dgm:cxn modelId="{C94319EE-699A-497F-85A6-1C7212B753CE}" srcId="{EDA47EAB-59CF-413E-A163-863A718EB4E1}" destId="{A992BEC1-5DDE-4723-8DC5-C8E755F46599}" srcOrd="5" destOrd="0" parTransId="{9BC1F9DB-7DB4-4DC8-B0F3-F48A72A4F034}" sibTransId="{839A9FE4-CE00-47DB-AF4E-03CDA3FBFA04}"/>
    <dgm:cxn modelId="{02213CFC-7B66-47F3-A531-1729A00B398A}" type="presParOf" srcId="{0BC9325F-3C44-48F2-BA93-4FAE1B374113}" destId="{5F6D5786-FAAA-4161-BEF3-D728B748EB46}" srcOrd="0" destOrd="0" presId="urn:microsoft.com/office/officeart/2005/8/layout/hProcess11"/>
    <dgm:cxn modelId="{DE1FA86E-60A4-443C-81EF-EEEEB4A9F4D1}" type="presParOf" srcId="{0BC9325F-3C44-48F2-BA93-4FAE1B374113}" destId="{415B6AF7-8D44-454B-9BC3-5007C8AB33F3}" srcOrd="1" destOrd="0" presId="urn:microsoft.com/office/officeart/2005/8/layout/hProcess11"/>
    <dgm:cxn modelId="{F483E6B9-C9D0-48C8-83C8-B40F63223ABF}" type="presParOf" srcId="{415B6AF7-8D44-454B-9BC3-5007C8AB33F3}" destId="{AF7FA0AB-450E-4997-BF7D-6C20C2636B90}" srcOrd="0" destOrd="0" presId="urn:microsoft.com/office/officeart/2005/8/layout/hProcess11"/>
    <dgm:cxn modelId="{6806C59B-EA41-480A-812A-C3AFAC885A41}" type="presParOf" srcId="{AF7FA0AB-450E-4997-BF7D-6C20C2636B90}" destId="{79263ED7-77C6-4308-9875-8540ABA911CE}" srcOrd="0" destOrd="0" presId="urn:microsoft.com/office/officeart/2005/8/layout/hProcess11"/>
    <dgm:cxn modelId="{DB796FB0-B0E5-446F-8A5A-34E765B3AD69}" type="presParOf" srcId="{AF7FA0AB-450E-4997-BF7D-6C20C2636B90}" destId="{5A118E2A-FCFF-400B-A36B-6CAE8E20755B}" srcOrd="1" destOrd="0" presId="urn:microsoft.com/office/officeart/2005/8/layout/hProcess11"/>
    <dgm:cxn modelId="{9B950D10-BC6E-40D1-B167-F6CE023452B5}" type="presParOf" srcId="{AF7FA0AB-450E-4997-BF7D-6C20C2636B90}" destId="{31011E93-55D8-41C5-9A11-4FBC07EFDA38}" srcOrd="2" destOrd="0" presId="urn:microsoft.com/office/officeart/2005/8/layout/hProcess11"/>
    <dgm:cxn modelId="{834B5D02-0590-4F11-9D33-A38A1406D78C}" type="presParOf" srcId="{415B6AF7-8D44-454B-9BC3-5007C8AB33F3}" destId="{D7CE9660-26A5-4D08-893F-03BA3BAADEB8}" srcOrd="1" destOrd="0" presId="urn:microsoft.com/office/officeart/2005/8/layout/hProcess11"/>
    <dgm:cxn modelId="{0A9EC8BE-3A40-40FA-A7D2-09B4014899DE}" type="presParOf" srcId="{415B6AF7-8D44-454B-9BC3-5007C8AB33F3}" destId="{DB8227FB-B2A6-4D9E-A527-7742EA739E87}" srcOrd="2" destOrd="0" presId="urn:microsoft.com/office/officeart/2005/8/layout/hProcess11"/>
    <dgm:cxn modelId="{119E707D-3178-49C4-BF88-5C8AA6173AA5}" type="presParOf" srcId="{DB8227FB-B2A6-4D9E-A527-7742EA739E87}" destId="{65FF2B16-403C-48DA-BCC1-CCA613AC5E35}" srcOrd="0" destOrd="0" presId="urn:microsoft.com/office/officeart/2005/8/layout/hProcess11"/>
    <dgm:cxn modelId="{FA32A5B2-5754-4555-98A8-68240DC4F1B9}" type="presParOf" srcId="{DB8227FB-B2A6-4D9E-A527-7742EA739E87}" destId="{09A79BE3-242C-49A6-BE64-D1173A4354A3}" srcOrd="1" destOrd="0" presId="urn:microsoft.com/office/officeart/2005/8/layout/hProcess11"/>
    <dgm:cxn modelId="{3B251DA4-1D67-4EB0-A3ED-753F007478E4}" type="presParOf" srcId="{DB8227FB-B2A6-4D9E-A527-7742EA739E87}" destId="{57F64CA3-A41F-47FF-B3CF-F9E707FC93B4}" srcOrd="2" destOrd="0" presId="urn:microsoft.com/office/officeart/2005/8/layout/hProcess11"/>
    <dgm:cxn modelId="{97B22E04-277D-497C-A38C-7FA54D45EDC7}" type="presParOf" srcId="{415B6AF7-8D44-454B-9BC3-5007C8AB33F3}" destId="{8D3C8B2F-E43E-44A9-B77C-47AEDB36AAC2}" srcOrd="3" destOrd="0" presId="urn:microsoft.com/office/officeart/2005/8/layout/hProcess11"/>
    <dgm:cxn modelId="{1A259F0F-B639-4A25-8453-217A78B1020B}" type="presParOf" srcId="{415B6AF7-8D44-454B-9BC3-5007C8AB33F3}" destId="{5BA7871C-E6E3-4F26-8485-74379DBCD3BD}" srcOrd="4" destOrd="0" presId="urn:microsoft.com/office/officeart/2005/8/layout/hProcess11"/>
    <dgm:cxn modelId="{E4909218-D239-4F64-839A-B6AB2C580C27}" type="presParOf" srcId="{5BA7871C-E6E3-4F26-8485-74379DBCD3BD}" destId="{F8206B9A-ED57-4D90-9433-9594149E724B}" srcOrd="0" destOrd="0" presId="urn:microsoft.com/office/officeart/2005/8/layout/hProcess11"/>
    <dgm:cxn modelId="{E137E7A1-7597-4B27-BD1F-B67F0F51E890}" type="presParOf" srcId="{5BA7871C-E6E3-4F26-8485-74379DBCD3BD}" destId="{AF0FE98D-2DAA-4372-93C0-3A0FAF7B116D}" srcOrd="1" destOrd="0" presId="urn:microsoft.com/office/officeart/2005/8/layout/hProcess11"/>
    <dgm:cxn modelId="{7D0C2A86-1288-445D-9A96-19258151D78E}" type="presParOf" srcId="{5BA7871C-E6E3-4F26-8485-74379DBCD3BD}" destId="{BB526519-D115-4165-A226-206DD24FDCD2}" srcOrd="2" destOrd="0" presId="urn:microsoft.com/office/officeart/2005/8/layout/hProcess11"/>
    <dgm:cxn modelId="{557A609D-D74A-4A70-A7B6-37416C694371}" type="presParOf" srcId="{415B6AF7-8D44-454B-9BC3-5007C8AB33F3}" destId="{4BBFEB75-64F1-4595-B1A6-4BE94CC7F858}" srcOrd="5" destOrd="0" presId="urn:microsoft.com/office/officeart/2005/8/layout/hProcess11"/>
    <dgm:cxn modelId="{194E3662-981F-4792-BBAF-068DD5C13E24}" type="presParOf" srcId="{415B6AF7-8D44-454B-9BC3-5007C8AB33F3}" destId="{0F22FB4F-C2D3-49D8-9C10-C6124EB605A1}" srcOrd="6" destOrd="0" presId="urn:microsoft.com/office/officeart/2005/8/layout/hProcess11"/>
    <dgm:cxn modelId="{50397711-A632-4343-B8FD-6610FAA83BDF}" type="presParOf" srcId="{0F22FB4F-C2D3-49D8-9C10-C6124EB605A1}" destId="{1AC67D85-481C-460F-8850-36CC1E41082D}" srcOrd="0" destOrd="0" presId="urn:microsoft.com/office/officeart/2005/8/layout/hProcess11"/>
    <dgm:cxn modelId="{891EC5B3-9611-4D47-B8FA-1E139C3C8C49}" type="presParOf" srcId="{0F22FB4F-C2D3-49D8-9C10-C6124EB605A1}" destId="{935D6510-2D29-4B33-B412-C59F798BE9DE}" srcOrd="1" destOrd="0" presId="urn:microsoft.com/office/officeart/2005/8/layout/hProcess11"/>
    <dgm:cxn modelId="{061009B9-A931-48B9-837B-FC56BFDB6033}" type="presParOf" srcId="{0F22FB4F-C2D3-49D8-9C10-C6124EB605A1}" destId="{CC9112A7-F8E7-418D-9E1C-EBABB0EF03EB}" srcOrd="2" destOrd="0" presId="urn:microsoft.com/office/officeart/2005/8/layout/hProcess11"/>
    <dgm:cxn modelId="{FBE19F0B-13F2-42EC-A8DE-041A673E7906}" type="presParOf" srcId="{415B6AF7-8D44-454B-9BC3-5007C8AB33F3}" destId="{EAB47354-0B96-4B35-BCF3-5819E97E35CB}" srcOrd="7" destOrd="0" presId="urn:microsoft.com/office/officeart/2005/8/layout/hProcess11"/>
    <dgm:cxn modelId="{AB8973A4-0CD5-43F1-9399-F0C5DF3C3BD3}" type="presParOf" srcId="{415B6AF7-8D44-454B-9BC3-5007C8AB33F3}" destId="{C25008C0-9C5F-45AF-8903-8B28E3021D51}" srcOrd="8" destOrd="0" presId="urn:microsoft.com/office/officeart/2005/8/layout/hProcess11"/>
    <dgm:cxn modelId="{E40D7E4E-EDC6-4A67-82BF-B0E02A757157}" type="presParOf" srcId="{C25008C0-9C5F-45AF-8903-8B28E3021D51}" destId="{83A01102-D551-4BDF-8A19-8DACA8EA5792}" srcOrd="0" destOrd="0" presId="urn:microsoft.com/office/officeart/2005/8/layout/hProcess11"/>
    <dgm:cxn modelId="{02479EE8-D7E8-4AD8-ACC1-C56D064101B1}" type="presParOf" srcId="{C25008C0-9C5F-45AF-8903-8B28E3021D51}" destId="{CD81AFBE-F186-4879-921D-D9024AD6B0EF}" srcOrd="1" destOrd="0" presId="urn:microsoft.com/office/officeart/2005/8/layout/hProcess11"/>
    <dgm:cxn modelId="{A8F0733B-F83C-4D41-B483-1337661EAB75}" type="presParOf" srcId="{C25008C0-9C5F-45AF-8903-8B28E3021D51}" destId="{1970E121-2764-4B14-9FE9-0D9CADF1D3EC}" srcOrd="2" destOrd="0" presId="urn:microsoft.com/office/officeart/2005/8/layout/hProcess11"/>
    <dgm:cxn modelId="{08738A1B-6043-4FD1-81F0-D25D2556AC12}" type="presParOf" srcId="{415B6AF7-8D44-454B-9BC3-5007C8AB33F3}" destId="{EA7E8754-CCF4-4F7C-9256-3EAA8586C3FC}" srcOrd="9" destOrd="0" presId="urn:microsoft.com/office/officeart/2005/8/layout/hProcess11"/>
    <dgm:cxn modelId="{68DAF92E-39E7-462B-A1A6-D3EF4C84DC6A}" type="presParOf" srcId="{415B6AF7-8D44-454B-9BC3-5007C8AB33F3}" destId="{E757986B-36B4-45EA-A3AB-C7B65A067857}" srcOrd="10" destOrd="0" presId="urn:microsoft.com/office/officeart/2005/8/layout/hProcess11"/>
    <dgm:cxn modelId="{F74CB143-A9F5-4B47-8995-9E72906B2F86}" type="presParOf" srcId="{E757986B-36B4-45EA-A3AB-C7B65A067857}" destId="{745CFA07-3BDC-426A-AA8C-68EBE68EA174}" srcOrd="0" destOrd="0" presId="urn:microsoft.com/office/officeart/2005/8/layout/hProcess11"/>
    <dgm:cxn modelId="{04ADBA15-F052-4092-8DFE-6C90303FE8C2}" type="presParOf" srcId="{E757986B-36B4-45EA-A3AB-C7B65A067857}" destId="{4E9CDB99-B6AA-4FD7-B363-808A5EC97A28}" srcOrd="1" destOrd="0" presId="urn:microsoft.com/office/officeart/2005/8/layout/hProcess11"/>
    <dgm:cxn modelId="{41FBFD91-E63D-4440-8A1C-880960B29980}" type="presParOf" srcId="{E757986B-36B4-45EA-A3AB-C7B65A067857}" destId="{084212F0-1ADD-4D13-9A42-49DF12FD73A7}" srcOrd="2" destOrd="0" presId="urn:microsoft.com/office/officeart/2005/8/layout/hProcess11"/>
    <dgm:cxn modelId="{1FA5ACE5-6B84-432A-B987-47186A262738}" type="presParOf" srcId="{415B6AF7-8D44-454B-9BC3-5007C8AB33F3}" destId="{ACEBF80C-45AD-419A-AE7C-CF76CF728A93}" srcOrd="11" destOrd="0" presId="urn:microsoft.com/office/officeart/2005/8/layout/hProcess11"/>
    <dgm:cxn modelId="{5A61BDD2-F70D-4245-A1B8-274CA1B93432}" type="presParOf" srcId="{415B6AF7-8D44-454B-9BC3-5007C8AB33F3}" destId="{6C9633FD-F79F-410E-BCAF-FB5D59DA633D}" srcOrd="12" destOrd="0" presId="urn:microsoft.com/office/officeart/2005/8/layout/hProcess11"/>
    <dgm:cxn modelId="{F6457712-E7F7-4A7A-AEAB-34D3CE2580C1}" type="presParOf" srcId="{6C9633FD-F79F-410E-BCAF-FB5D59DA633D}" destId="{2C2F4050-31F1-498E-AD83-E379FE2D3BDC}" srcOrd="0" destOrd="0" presId="urn:microsoft.com/office/officeart/2005/8/layout/hProcess11"/>
    <dgm:cxn modelId="{F873D2B8-482E-43A1-A6B3-257C3A67DD4E}" type="presParOf" srcId="{6C9633FD-F79F-410E-BCAF-FB5D59DA633D}" destId="{98E0F28A-0CA1-44AF-9528-052C4F19CF1D}" srcOrd="1" destOrd="0" presId="urn:microsoft.com/office/officeart/2005/8/layout/hProcess11"/>
    <dgm:cxn modelId="{4B189980-8F8B-4E1B-AAF5-C7C0B97F1E26}" type="presParOf" srcId="{6C9633FD-F79F-410E-BCAF-FB5D59DA633D}" destId="{AA9FBD11-C32A-4223-A1C9-CFBDA6027058}" srcOrd="2" destOrd="0" presId="urn:microsoft.com/office/officeart/2005/8/layout/hProcess11"/>
    <dgm:cxn modelId="{D3EA5AE5-12A6-4834-AE70-4EFD1ED3E77E}" type="presParOf" srcId="{415B6AF7-8D44-454B-9BC3-5007C8AB33F3}" destId="{9A0616ED-2AAE-4351-9E09-FA571C41F1EE}" srcOrd="13" destOrd="0" presId="urn:microsoft.com/office/officeart/2005/8/layout/hProcess11"/>
    <dgm:cxn modelId="{A134982D-D747-4071-A0D1-D41D466F3F32}" type="presParOf" srcId="{415B6AF7-8D44-454B-9BC3-5007C8AB33F3}" destId="{1804633A-1635-4E22-B8A3-FDA1963121AF}" srcOrd="14" destOrd="0" presId="urn:microsoft.com/office/officeart/2005/8/layout/hProcess11"/>
    <dgm:cxn modelId="{48544295-6CE9-4C44-BDA8-9196B16D6F7B}" type="presParOf" srcId="{1804633A-1635-4E22-B8A3-FDA1963121AF}" destId="{422C2E78-7A84-4E89-89E1-AF28B865164C}" srcOrd="0" destOrd="0" presId="urn:microsoft.com/office/officeart/2005/8/layout/hProcess11"/>
    <dgm:cxn modelId="{A5B6FC3C-0B17-4961-A762-DAE3B281093E}" type="presParOf" srcId="{1804633A-1635-4E22-B8A3-FDA1963121AF}" destId="{E2A5BFBC-0B31-4772-8D7C-A26F4E3E7688}" srcOrd="1" destOrd="0" presId="urn:microsoft.com/office/officeart/2005/8/layout/hProcess11"/>
    <dgm:cxn modelId="{EF661E67-1108-4883-AB35-18F7E5C018E7}" type="presParOf" srcId="{1804633A-1635-4E22-B8A3-FDA1963121AF}" destId="{B3D400B9-3484-41F9-8DCE-5536D5E7FDAB}" srcOrd="2" destOrd="0" presId="urn:microsoft.com/office/officeart/2005/8/layout/hProcess11"/>
    <dgm:cxn modelId="{A1CAC4B6-692F-46E7-BC89-CCC3F2C96A82}" type="presParOf" srcId="{415B6AF7-8D44-454B-9BC3-5007C8AB33F3}" destId="{13D3B06A-FA12-4306-B466-6A10D38D04CC}" srcOrd="15" destOrd="0" presId="urn:microsoft.com/office/officeart/2005/8/layout/hProcess11"/>
    <dgm:cxn modelId="{825805D0-2855-4EE5-A6AA-7C14A12584F1}" type="presParOf" srcId="{415B6AF7-8D44-454B-9BC3-5007C8AB33F3}" destId="{1E78A5E5-A45D-48B7-BDF7-512CBF9DA614}" srcOrd="16" destOrd="0" presId="urn:microsoft.com/office/officeart/2005/8/layout/hProcess11"/>
    <dgm:cxn modelId="{736532B7-153F-4B96-A313-848BD8BB295A}" type="presParOf" srcId="{1E78A5E5-A45D-48B7-BDF7-512CBF9DA614}" destId="{BE399CBB-69BC-4D3D-AAE0-4E5117860561}" srcOrd="0" destOrd="0" presId="urn:microsoft.com/office/officeart/2005/8/layout/hProcess11"/>
    <dgm:cxn modelId="{31264421-8CD0-44F3-AC0A-AE97E385BED7}" type="presParOf" srcId="{1E78A5E5-A45D-48B7-BDF7-512CBF9DA614}" destId="{3114098A-3FF9-42AA-8B71-D4D3A3055E32}" srcOrd="1" destOrd="0" presId="urn:microsoft.com/office/officeart/2005/8/layout/hProcess11"/>
    <dgm:cxn modelId="{56478E59-93AF-4762-8E57-DADA98D7AA15}" type="presParOf" srcId="{1E78A5E5-A45D-48B7-BDF7-512CBF9DA614}" destId="{9EE53233-D538-4DF3-ACE7-F94DD1AB172A}" srcOrd="2" destOrd="0" presId="urn:microsoft.com/office/officeart/2005/8/layout/hProcess11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6D5786-FAAA-4161-BEF3-D728B748EB46}">
      <dsp:nvSpPr>
        <dsp:cNvPr id="0" name=""/>
        <dsp:cNvSpPr/>
      </dsp:nvSpPr>
      <dsp:spPr>
        <a:xfrm>
          <a:off x="0" y="1625600"/>
          <a:ext cx="8128000" cy="2167466"/>
        </a:xfrm>
        <a:prstGeom prst="notchedRightArrow">
          <a:avLst/>
        </a:prstGeom>
        <a:gradFill flip="none" rotWithShape="0">
          <a:gsLst>
            <a:gs pos="100000">
              <a:schemeClr val="accent5">
                <a:lumMod val="50000"/>
              </a:schemeClr>
            </a:gs>
            <a:gs pos="0">
              <a:srgbClr val="7E002A"/>
            </a:gs>
          </a:gsLst>
          <a:lin ang="10800000" scaled="1"/>
          <a:tileRect/>
        </a:gra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9263ED7-77C6-4308-9875-8540ABA911CE}">
      <dsp:nvSpPr>
        <dsp:cNvPr id="0" name=""/>
        <dsp:cNvSpPr/>
      </dsp:nvSpPr>
      <dsp:spPr>
        <a:xfrm>
          <a:off x="1501" y="0"/>
          <a:ext cx="77152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b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12</a:t>
          </a:r>
        </a:p>
      </dsp:txBody>
      <dsp:txXfrm>
        <a:off x="1501" y="0"/>
        <a:ext cx="771524" cy="2167466"/>
      </dsp:txXfrm>
    </dsp:sp>
    <dsp:sp modelId="{5A118E2A-FCFF-400B-A36B-6CAE8E20755B}">
      <dsp:nvSpPr>
        <dsp:cNvPr id="0" name=""/>
        <dsp:cNvSpPr/>
      </dsp:nvSpPr>
      <dsp:spPr>
        <a:xfrm>
          <a:off x="116330" y="2438400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65FF2B16-403C-48DA-BCC1-CCA613AC5E35}">
      <dsp:nvSpPr>
        <dsp:cNvPr id="0" name=""/>
        <dsp:cNvSpPr/>
      </dsp:nvSpPr>
      <dsp:spPr>
        <a:xfrm>
          <a:off x="811602" y="3479396"/>
          <a:ext cx="793351" cy="17743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t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solidFill>
                <a:srgbClr val="7E002A"/>
              </a:solidFill>
              <a:latin typeface="Fira Sans" panose="020B0503050000020004" pitchFamily="34" charset="0"/>
            </a:rPr>
            <a:t>2015</a:t>
          </a:r>
        </a:p>
      </dsp:txBody>
      <dsp:txXfrm>
        <a:off x="811602" y="3479396"/>
        <a:ext cx="793351" cy="1774396"/>
      </dsp:txXfrm>
    </dsp:sp>
    <dsp:sp modelId="{09A79BE3-242C-49A6-BE64-D1173A4354A3}">
      <dsp:nvSpPr>
        <dsp:cNvPr id="0" name=""/>
        <dsp:cNvSpPr/>
      </dsp:nvSpPr>
      <dsp:spPr>
        <a:xfrm>
          <a:off x="937344" y="2450933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8206B9A-ED57-4D90-9433-9594149E724B}">
      <dsp:nvSpPr>
        <dsp:cNvPr id="0" name=""/>
        <dsp:cNvSpPr/>
      </dsp:nvSpPr>
      <dsp:spPr>
        <a:xfrm>
          <a:off x="1643530" y="0"/>
          <a:ext cx="77152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b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16</a:t>
          </a:r>
        </a:p>
      </dsp:txBody>
      <dsp:txXfrm>
        <a:off x="1643530" y="0"/>
        <a:ext cx="771524" cy="2167466"/>
      </dsp:txXfrm>
    </dsp:sp>
    <dsp:sp modelId="{AF0FE98D-2DAA-4372-93C0-3A0FAF7B116D}">
      <dsp:nvSpPr>
        <dsp:cNvPr id="0" name=""/>
        <dsp:cNvSpPr/>
      </dsp:nvSpPr>
      <dsp:spPr>
        <a:xfrm>
          <a:off x="1758359" y="2448126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AC67D85-481C-460F-8850-36CC1E41082D}">
      <dsp:nvSpPr>
        <dsp:cNvPr id="0" name=""/>
        <dsp:cNvSpPr/>
      </dsp:nvSpPr>
      <dsp:spPr>
        <a:xfrm>
          <a:off x="2434729" y="3503406"/>
          <a:ext cx="771524" cy="17804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t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17</a:t>
          </a:r>
        </a:p>
      </dsp:txBody>
      <dsp:txXfrm>
        <a:off x="2434729" y="3503406"/>
        <a:ext cx="771524" cy="1780443"/>
      </dsp:txXfrm>
    </dsp:sp>
    <dsp:sp modelId="{935D6510-2D29-4B33-B412-C59F798BE9DE}">
      <dsp:nvSpPr>
        <dsp:cNvPr id="0" name=""/>
        <dsp:cNvSpPr/>
      </dsp:nvSpPr>
      <dsp:spPr>
        <a:xfrm>
          <a:off x="2568460" y="2449421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3A01102-D551-4BDF-8A19-8DACA8EA5792}">
      <dsp:nvSpPr>
        <dsp:cNvPr id="0" name=""/>
        <dsp:cNvSpPr/>
      </dsp:nvSpPr>
      <dsp:spPr>
        <a:xfrm>
          <a:off x="3263732" y="0"/>
          <a:ext cx="77152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b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18</a:t>
          </a:r>
        </a:p>
      </dsp:txBody>
      <dsp:txXfrm>
        <a:off x="3263732" y="0"/>
        <a:ext cx="771524" cy="2167466"/>
      </dsp:txXfrm>
    </dsp:sp>
    <dsp:sp modelId="{CD81AFBE-F186-4879-921D-D9024AD6B0EF}">
      <dsp:nvSpPr>
        <dsp:cNvPr id="0" name=""/>
        <dsp:cNvSpPr/>
      </dsp:nvSpPr>
      <dsp:spPr>
        <a:xfrm>
          <a:off x="3378561" y="2448126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45CFA07-3BDC-426A-AA8C-68EBE68EA174}">
      <dsp:nvSpPr>
        <dsp:cNvPr id="0" name=""/>
        <dsp:cNvSpPr/>
      </dsp:nvSpPr>
      <dsp:spPr>
        <a:xfrm>
          <a:off x="4073833" y="3490586"/>
          <a:ext cx="809561" cy="17721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t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21</a:t>
          </a:r>
        </a:p>
      </dsp:txBody>
      <dsp:txXfrm>
        <a:off x="4073833" y="3490586"/>
        <a:ext cx="809561" cy="1772164"/>
      </dsp:txXfrm>
    </dsp:sp>
    <dsp:sp modelId="{4E9CDB99-B6AA-4FD7-B363-808A5EC97A28}">
      <dsp:nvSpPr>
        <dsp:cNvPr id="0" name=""/>
        <dsp:cNvSpPr/>
      </dsp:nvSpPr>
      <dsp:spPr>
        <a:xfrm>
          <a:off x="4207681" y="2451491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C2F4050-31F1-498E-AD83-E379FE2D3BDC}">
      <dsp:nvSpPr>
        <dsp:cNvPr id="0" name=""/>
        <dsp:cNvSpPr/>
      </dsp:nvSpPr>
      <dsp:spPr>
        <a:xfrm>
          <a:off x="4921971" y="0"/>
          <a:ext cx="77152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b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22</a:t>
          </a:r>
        </a:p>
      </dsp:txBody>
      <dsp:txXfrm>
        <a:off x="4921971" y="0"/>
        <a:ext cx="771524" cy="2167466"/>
      </dsp:txXfrm>
    </dsp:sp>
    <dsp:sp modelId="{98E0F28A-0CA1-44AF-9528-052C4F19CF1D}">
      <dsp:nvSpPr>
        <dsp:cNvPr id="0" name=""/>
        <dsp:cNvSpPr/>
      </dsp:nvSpPr>
      <dsp:spPr>
        <a:xfrm>
          <a:off x="5036800" y="2448126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422C2E78-7A84-4E89-89E1-AF28B865164C}">
      <dsp:nvSpPr>
        <dsp:cNvPr id="0" name=""/>
        <dsp:cNvSpPr/>
      </dsp:nvSpPr>
      <dsp:spPr>
        <a:xfrm>
          <a:off x="5755075" y="3507346"/>
          <a:ext cx="725518" cy="18259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t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23</a:t>
          </a:r>
        </a:p>
      </dsp:txBody>
      <dsp:txXfrm>
        <a:off x="5755075" y="3507346"/>
        <a:ext cx="725518" cy="1825939"/>
      </dsp:txXfrm>
    </dsp:sp>
    <dsp:sp modelId="{E2A5BFBC-0B31-4772-8D7C-A26F4E3E7688}">
      <dsp:nvSpPr>
        <dsp:cNvPr id="0" name=""/>
        <dsp:cNvSpPr/>
      </dsp:nvSpPr>
      <dsp:spPr>
        <a:xfrm>
          <a:off x="5846901" y="2447774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E399CBB-69BC-4D3D-AAE0-4E5117860561}">
      <dsp:nvSpPr>
        <dsp:cNvPr id="0" name=""/>
        <dsp:cNvSpPr/>
      </dsp:nvSpPr>
      <dsp:spPr>
        <a:xfrm>
          <a:off x="6394095" y="0"/>
          <a:ext cx="77152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20904" tIns="120904" rIns="120904" bIns="120904" numCol="1" spcCol="1270" anchor="b" anchorCtr="0">
          <a:noAutofit/>
        </a:bodyPr>
        <a:lstStyle/>
        <a:p>
          <a:pPr marL="0" lvl="0" indent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700" b="1" kern="1200" dirty="0">
              <a:latin typeface="Fira Sans" panose="020B0503050000020004" pitchFamily="34" charset="0"/>
            </a:rPr>
            <a:t>2024</a:t>
          </a:r>
        </a:p>
      </dsp:txBody>
      <dsp:txXfrm>
        <a:off x="6394095" y="0"/>
        <a:ext cx="771524" cy="2167466"/>
      </dsp:txXfrm>
    </dsp:sp>
    <dsp:sp modelId="{3114098A-3FF9-42AA-8B71-D4D3A3055E32}">
      <dsp:nvSpPr>
        <dsp:cNvPr id="0" name=""/>
        <dsp:cNvSpPr/>
      </dsp:nvSpPr>
      <dsp:spPr>
        <a:xfrm>
          <a:off x="6657002" y="2438400"/>
          <a:ext cx="541866" cy="541866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F6D5786-FAAA-4161-BEF3-D728B748EB46}">
      <dsp:nvSpPr>
        <dsp:cNvPr id="0" name=""/>
        <dsp:cNvSpPr/>
      </dsp:nvSpPr>
      <dsp:spPr>
        <a:xfrm>
          <a:off x="0" y="1625600"/>
          <a:ext cx="8128000" cy="2167466"/>
        </a:xfrm>
        <a:prstGeom prst="notchedRightArrow">
          <a:avLst/>
        </a:prstGeom>
        <a:gradFill flip="none" rotWithShape="0">
          <a:gsLst>
            <a:gs pos="100000">
              <a:schemeClr val="accent5">
                <a:lumMod val="50000"/>
              </a:schemeClr>
            </a:gs>
            <a:gs pos="0">
              <a:srgbClr val="7E002A"/>
            </a:gs>
          </a:gsLst>
          <a:lin ang="10800000" scaled="1"/>
          <a:tileRect/>
        </a:gra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9263ED7-77C6-4308-9875-8540ABA911CE}">
      <dsp:nvSpPr>
        <dsp:cNvPr id="0" name=""/>
        <dsp:cNvSpPr/>
      </dsp:nvSpPr>
      <dsp:spPr>
        <a:xfrm>
          <a:off x="105166" y="0"/>
          <a:ext cx="749664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22:00</a:t>
          </a:r>
        </a:p>
      </dsp:txBody>
      <dsp:txXfrm>
        <a:off x="105166" y="0"/>
        <a:ext cx="749664" cy="2167466"/>
      </dsp:txXfrm>
    </dsp:sp>
    <dsp:sp modelId="{5A118E2A-FCFF-400B-A36B-6CAE8E20755B}">
      <dsp:nvSpPr>
        <dsp:cNvPr id="0" name=""/>
        <dsp:cNvSpPr/>
      </dsp:nvSpPr>
      <dsp:spPr>
        <a:xfrm>
          <a:off x="217019" y="2446354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65FF2B16-403C-48DA-BCC1-CCA613AC5E35}">
      <dsp:nvSpPr>
        <dsp:cNvPr id="0" name=""/>
        <dsp:cNvSpPr/>
      </dsp:nvSpPr>
      <dsp:spPr>
        <a:xfrm>
          <a:off x="881129" y="3459932"/>
          <a:ext cx="806520" cy="177439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03:45</a:t>
          </a:r>
        </a:p>
      </dsp:txBody>
      <dsp:txXfrm>
        <a:off x="881129" y="3459932"/>
        <a:ext cx="806520" cy="1774396"/>
      </dsp:txXfrm>
    </dsp:sp>
    <dsp:sp modelId="{09A79BE3-242C-49A6-BE64-D1173A4354A3}">
      <dsp:nvSpPr>
        <dsp:cNvPr id="0" name=""/>
        <dsp:cNvSpPr/>
      </dsp:nvSpPr>
      <dsp:spPr>
        <a:xfrm>
          <a:off x="1021410" y="2461404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F8206B9A-ED57-4D90-9433-9594149E724B}">
      <dsp:nvSpPr>
        <dsp:cNvPr id="0" name=""/>
        <dsp:cNvSpPr/>
      </dsp:nvSpPr>
      <dsp:spPr>
        <a:xfrm>
          <a:off x="1713947" y="0"/>
          <a:ext cx="920371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07:30</a:t>
          </a:r>
        </a:p>
      </dsp:txBody>
      <dsp:txXfrm>
        <a:off x="1713947" y="0"/>
        <a:ext cx="920371" cy="2167466"/>
      </dsp:txXfrm>
    </dsp:sp>
    <dsp:sp modelId="{AF0FE98D-2DAA-4372-93C0-3A0FAF7B116D}">
      <dsp:nvSpPr>
        <dsp:cNvPr id="0" name=""/>
        <dsp:cNvSpPr/>
      </dsp:nvSpPr>
      <dsp:spPr>
        <a:xfrm>
          <a:off x="1911154" y="2455795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1AC67D85-481C-460F-8850-36CC1E41082D}">
      <dsp:nvSpPr>
        <dsp:cNvPr id="0" name=""/>
        <dsp:cNvSpPr/>
      </dsp:nvSpPr>
      <dsp:spPr>
        <a:xfrm>
          <a:off x="2648109" y="3483942"/>
          <a:ext cx="770044" cy="1780443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09:00</a:t>
          </a:r>
        </a:p>
      </dsp:txBody>
      <dsp:txXfrm>
        <a:off x="2648109" y="3483942"/>
        <a:ext cx="770044" cy="1780443"/>
      </dsp:txXfrm>
    </dsp:sp>
    <dsp:sp modelId="{935D6510-2D29-4B33-B412-C59F798BE9DE}">
      <dsp:nvSpPr>
        <dsp:cNvPr id="0" name=""/>
        <dsp:cNvSpPr/>
      </dsp:nvSpPr>
      <dsp:spPr>
        <a:xfrm>
          <a:off x="2782659" y="2459892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83A01102-D551-4BDF-8A19-8DACA8EA5792}">
      <dsp:nvSpPr>
        <dsp:cNvPr id="0" name=""/>
        <dsp:cNvSpPr/>
      </dsp:nvSpPr>
      <dsp:spPr>
        <a:xfrm>
          <a:off x="3456958" y="0"/>
          <a:ext cx="732949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14:00</a:t>
          </a:r>
        </a:p>
      </dsp:txBody>
      <dsp:txXfrm>
        <a:off x="3456958" y="0"/>
        <a:ext cx="732949" cy="2167466"/>
      </dsp:txXfrm>
    </dsp:sp>
    <dsp:sp modelId="{CD81AFBE-F186-4879-921D-D9024AD6B0EF}">
      <dsp:nvSpPr>
        <dsp:cNvPr id="0" name=""/>
        <dsp:cNvSpPr/>
      </dsp:nvSpPr>
      <dsp:spPr>
        <a:xfrm>
          <a:off x="3560454" y="2455795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745CFA07-3BDC-426A-AA8C-68EBE68EA174}">
      <dsp:nvSpPr>
        <dsp:cNvPr id="0" name=""/>
        <dsp:cNvSpPr/>
      </dsp:nvSpPr>
      <dsp:spPr>
        <a:xfrm>
          <a:off x="4216206" y="3471122"/>
          <a:ext cx="730218" cy="1772164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14:30</a:t>
          </a:r>
        </a:p>
      </dsp:txBody>
      <dsp:txXfrm>
        <a:off x="4216206" y="3471122"/>
        <a:ext cx="730218" cy="1772164"/>
      </dsp:txXfrm>
    </dsp:sp>
    <dsp:sp modelId="{4E9CDB99-B6AA-4FD7-B363-808A5EC97A28}">
      <dsp:nvSpPr>
        <dsp:cNvPr id="0" name=""/>
        <dsp:cNvSpPr/>
      </dsp:nvSpPr>
      <dsp:spPr>
        <a:xfrm>
          <a:off x="4318336" y="2461962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2C2F4050-31F1-498E-AD83-E379FE2D3BDC}">
      <dsp:nvSpPr>
        <dsp:cNvPr id="0" name=""/>
        <dsp:cNvSpPr/>
      </dsp:nvSpPr>
      <dsp:spPr>
        <a:xfrm>
          <a:off x="4972723" y="0"/>
          <a:ext cx="715393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16:30</a:t>
          </a:r>
        </a:p>
      </dsp:txBody>
      <dsp:txXfrm>
        <a:off x="4972723" y="0"/>
        <a:ext cx="715393" cy="2167466"/>
      </dsp:txXfrm>
    </dsp:sp>
    <dsp:sp modelId="{98E0F28A-0CA1-44AF-9528-052C4F19CF1D}">
      <dsp:nvSpPr>
        <dsp:cNvPr id="0" name=""/>
        <dsp:cNvSpPr/>
      </dsp:nvSpPr>
      <dsp:spPr>
        <a:xfrm>
          <a:off x="5067440" y="2455795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422C2E78-7A84-4E89-89E1-AF28B865164C}">
      <dsp:nvSpPr>
        <dsp:cNvPr id="0" name=""/>
        <dsp:cNvSpPr/>
      </dsp:nvSpPr>
      <dsp:spPr>
        <a:xfrm>
          <a:off x="5714414" y="3487882"/>
          <a:ext cx="736671" cy="1825939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t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17:30</a:t>
          </a:r>
        </a:p>
      </dsp:txBody>
      <dsp:txXfrm>
        <a:off x="5714414" y="3487882"/>
        <a:ext cx="736671" cy="1825939"/>
      </dsp:txXfrm>
    </dsp:sp>
    <dsp:sp modelId="{E2A5BFBC-0B31-4772-8D7C-A26F4E3E7688}">
      <dsp:nvSpPr>
        <dsp:cNvPr id="0" name=""/>
        <dsp:cNvSpPr/>
      </dsp:nvSpPr>
      <dsp:spPr>
        <a:xfrm>
          <a:off x="5819771" y="2457959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BE399CBB-69BC-4D3D-AAE0-4E5117860561}">
      <dsp:nvSpPr>
        <dsp:cNvPr id="0" name=""/>
        <dsp:cNvSpPr/>
      </dsp:nvSpPr>
      <dsp:spPr>
        <a:xfrm>
          <a:off x="6398999" y="0"/>
          <a:ext cx="732648" cy="2167466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3792" tIns="113792" rIns="113792" bIns="113792" numCol="1" spcCol="1270" anchor="b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1" kern="1200" dirty="0">
              <a:latin typeface="Fira Sans" panose="020B0503050000020004" pitchFamily="34" charset="0"/>
            </a:rPr>
            <a:t>18:00</a:t>
          </a:r>
        </a:p>
      </dsp:txBody>
      <dsp:txXfrm>
        <a:off x="6398999" y="0"/>
        <a:ext cx="732648" cy="2167466"/>
      </dsp:txXfrm>
    </dsp:sp>
    <dsp:sp modelId="{3114098A-3FF9-42AA-8B71-D4D3A3055E32}">
      <dsp:nvSpPr>
        <dsp:cNvPr id="0" name=""/>
        <dsp:cNvSpPr/>
      </dsp:nvSpPr>
      <dsp:spPr>
        <a:xfrm>
          <a:off x="6580729" y="2446354"/>
          <a:ext cx="525958" cy="525958"/>
        </a:xfrm>
        <a:prstGeom prst="ellipse">
          <a:avLst/>
        </a:prstGeom>
        <a:solidFill>
          <a:schemeClr val="bg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11">
  <dgm:title val=""/>
  <dgm:desc val=""/>
  <dgm:catLst>
    <dgm:cat type="process" pri="8000"/>
    <dgm:cat type="convert" pri="1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1">
      <dgm:if name="Name2" func="var" arg="dir" op="equ" val="norm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l" for="ch" forName="arrow"/>
          <dgm:constr type="w" for="ch" forName="points" refType="w" fact="0.9"/>
          <dgm:constr type="h" for="ch" forName="points" refType="h"/>
          <dgm:constr type="t" for="ch" forName="points"/>
          <dgm:constr type="l" for="ch" forName="points"/>
        </dgm:constrLst>
      </dgm:if>
      <dgm:else name="Name3">
        <dgm:constrLst>
          <dgm:constr type="w" for="ch" forName="arrow" refType="w"/>
          <dgm:constr type="h" for="ch" forName="arrow" refType="h" fact="0.4"/>
          <dgm:constr type="ctrY" for="ch" forName="arrow" refType="h" fact="0.5"/>
          <dgm:constr type="r" for="ch" forName="arrow" refType="w"/>
          <dgm:constr type="w" for="ch" forName="points" refType="w" fact="0.9"/>
          <dgm:constr type="h" for="ch" forName="points" refType="h"/>
          <dgm:constr type="t" for="ch" forName="points"/>
          <dgm:constr type="r" for="ch" forName="points" refType="w"/>
        </dgm:constrLst>
      </dgm:else>
    </dgm:choose>
    <dgm:ruleLst/>
    <dgm:layoutNode name="arrow" styleLbl="bgShp">
      <dgm:alg type="sp"/>
      <dgm:choose name="Name4">
        <dgm:if name="Name5" func="var" arg="dir" op="equ" val="norm">
          <dgm:shape xmlns:r="http://schemas.openxmlformats.org/officeDocument/2006/relationships" type="notchedRightArrow" r:blip="">
            <dgm:adjLst/>
          </dgm:shape>
        </dgm:if>
        <dgm:else name="Name6">
          <dgm:shape xmlns:r="http://schemas.openxmlformats.org/officeDocument/2006/relationships" rot="180" type="notchedRightArrow" r:blip="">
            <dgm:adjLst/>
          </dgm:shape>
        </dgm:else>
      </dgm:choose>
      <dgm:presOf/>
      <dgm:constrLst/>
      <dgm:ruleLst/>
    </dgm:layoutNode>
    <dgm:layoutNode name="points">
      <dgm:choose name="Name7">
        <dgm:if name="Name8" func="var" arg="dir" op="equ" val="norm">
          <dgm:alg type="lin">
            <dgm:param type="linDir" val="fromL"/>
          </dgm:alg>
        </dgm:if>
        <dgm:else name="Name9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A" refType="w"/>
        <dgm:constr type="h" for="ch" forName="compositeA" refType="h"/>
        <dgm:constr type="w" for="ch" forName="compositeB" refType="w" refFor="ch" refForName="compositeA" op="equ"/>
        <dgm:constr type="h" for="ch" forName="compositeB" refType="h" refFor="ch" refForName="compositeA" op="equ"/>
        <dgm:constr type="primFontSz" for="des" ptType="node" op="equ" val="65"/>
        <dgm:constr type="w" for="ch" forName="space" refType="w" refFor="ch" refForName="compositeA" op="equ" fact="0.05"/>
      </dgm:constrLst>
      <dgm:ruleLst/>
      <dgm:forEach name="Name10" axis="ch" ptType="node">
        <dgm:choose name="Name11">
          <dgm:if name="Name12" axis="self" ptType="node" func="posOdd" op="equ" val="1">
            <dgm:layoutNode name="compositeA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A" refType="w"/>
                <dgm:constr type="h" for="ch" forName="textA" refType="h" fact="0.4"/>
                <dgm:constr type="t" for="ch" forName="textA"/>
                <dgm:constr type="l" for="ch" forName="textA"/>
                <dgm:constr type="h" for="ch" forName="circleA" refType="h" fact="0.1"/>
                <dgm:constr type="h" for="ch" forName="circleA" refType="w" op="lte"/>
                <dgm:constr type="w" for="ch" forName="circleA" refType="h" refFor="ch" refForName="circleA" op="equ"/>
                <dgm:constr type="ctrY" for="ch" forName="circleA" refType="h" fact="0.5"/>
                <dgm:constr type="ctrX" for="ch" forName="circleA" refType="w" refFor="ch" refForName="textA" fact="0.5"/>
                <dgm:constr type="w" for="ch" forName="spaceA" refType="w"/>
                <dgm:constr type="h" for="ch" forName="spaceA" refType="h" fact="0.4"/>
                <dgm:constr type="b" for="ch" forName="spaceA" refType="h"/>
                <dgm:constr type="l" for="ch" forName="spaceA"/>
              </dgm:constrLst>
              <dgm:ruleLst/>
              <dgm:layoutNode name="textA" styleLbl="revTx">
                <dgm:varLst>
                  <dgm:bulletEnabled val="1"/>
                </dgm:varLst>
                <dgm:alg type="tx">
                  <dgm:param type="txAnchorVert" val="b"/>
                  <dgm:param type="txAnchorVertCh" val="b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A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A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13">
            <dgm:layoutNode name="compositeB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textB" refType="w"/>
                <dgm:constr type="h" for="ch" forName="textB" refType="h" fact="0.4"/>
                <dgm:constr type="b" for="ch" forName="textB" refType="h"/>
                <dgm:constr type="l" for="ch" forName="textB"/>
                <dgm:constr type="h" for="ch" forName="circleB" refType="h" fact="0.1"/>
                <dgm:constr type="w" for="ch" forName="circleB" refType="h" refFor="ch" refForName="circleB" op="equ"/>
                <dgm:constr type="h" for="ch" forName="circleB" refType="w" op="lte"/>
                <dgm:constr type="ctrY" for="ch" forName="circleB" refType="h" fact="0.5"/>
                <dgm:constr type="ctrX" for="ch" forName="circleB" refType="w" refFor="ch" refForName="textB" fact="0.5"/>
                <dgm:constr type="w" for="ch" forName="spaceB" refType="w"/>
                <dgm:constr type="h" for="ch" forName="spaceB" refType="h" fact="0.4"/>
                <dgm:constr type="t" for="ch" forName="spaceB"/>
                <dgm:constr type="l" for="ch" forName="spaceB"/>
              </dgm:constrLst>
              <dgm:ruleLst/>
              <dgm:layoutNode name="textB" styleLbl="revTx">
                <dgm:varLst>
                  <dgm:bulletEnabled val="1"/>
                </dgm:varLst>
                <dgm:alg type="tx">
                  <dgm:param type="txAnchorVert" val="t"/>
                  <dgm:param type="txAnchorVertCh" val="t"/>
                  <dgm:param type="txAnchorHorzCh" val="ctr"/>
                </dgm:alg>
                <dgm:shape xmlns:r="http://schemas.openxmlformats.org/officeDocument/2006/relationships" type="rect" r:blip="">
                  <dgm:adjLst/>
                </dgm:shape>
                <dgm:presOf axis="desOrSelf" ptType="node"/>
                <dgm:constrLst/>
                <dgm:ruleLst>
                  <dgm:rule type="primFontSz" val="5" fact="NaN" max="NaN"/>
                </dgm:ruleLst>
              </dgm:layoutNode>
              <dgm:layoutNode name="circleB">
                <dgm:alg type="sp"/>
                <dgm:shape xmlns:r="http://schemas.openxmlformats.org/officeDocument/2006/relationships" type="ellipse" r:blip="">
                  <dgm:adjLst/>
                </dgm:shape>
                <dgm:presOf/>
                <dgm:constrLst/>
                <dgm:ruleLst/>
              </dgm:layoutNode>
              <dgm:layoutNode name="spaceB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else>
        </dgm:choos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EDB5FF-8083-7BA5-288C-3BBF26DC92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96968BA-0097-EDBB-DE22-6728A1D84A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4E7FB1-B287-173F-1966-A0760F8DD8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379ABFD-ACB7-D818-002A-5A396980EE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148517-57B5-C6D1-0042-CC72EF000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22571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191F57-35E6-D0E0-DB1E-7CFF673B8B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188AB5D-B42B-2C10-31A4-82977508462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3DFF41-B762-FE5A-2557-014FA9B955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5904677-CB59-7BE2-4C79-0DE5639268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F12510-7CE5-1880-02FA-E0E263B1E7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651709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596A73-4638-440E-8BF9-CAF9383D469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72E6C0-3020-82AC-BD67-DC7BB92B27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F9F12-FD6A-23E9-4CDC-4B3FF04748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0EB0029-9FB2-6029-54CC-532DDE2C88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C599BE-448C-86BC-DD00-F5116C4D71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484271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6C1D4-38B7-A096-CA42-B8680EB976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D4730E-311F-30E3-469E-FAD19AC056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0A331E0-187C-64DC-4009-E5388E1010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DE34DD5-FD22-BB74-149E-7C21E4A63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007A2F-AFBA-EF49-6E8D-F4187F16A1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597388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F429B4-BAB8-AC8C-5B0D-634D4C81B7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1D89CD7-6440-62C1-ABC2-1081EA458A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5F1E6CF-2B88-38FB-5924-E62BB13ADF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671911-7B7D-199B-53F8-062F3B94CE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B05D0E3-C68C-960D-E64C-DB0849CE4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7820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EA981-28B4-CE12-70E1-F9895474B8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5D357B-BFDD-2724-FF91-DAD6F799D3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BBB0FC-ACF9-91D1-C4EC-D51FE498BAC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A94AED-140F-C944-F0A0-FD5870A591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2154BA-BDCE-EA3D-B8F6-31F7088AC51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5C57179-8A5F-2F35-918D-125EBE0B4C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9426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79FF7-D4A2-CFA3-A6E2-6A899B54FF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CF33392-BC25-EF44-2BEE-40D6AF53E59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6C757DD-56AB-079E-2DB2-8FCE0AAA945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AB2D1B0-DF54-A514-E2C8-2037AF6F31C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FF942C6-A06E-248F-AD31-78832ED0464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E69151-A7B3-3228-5618-1E4EA91CE2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7DC2C74-83B0-0405-FB79-9B031D5715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90550C-DD88-9C0E-F77F-0B24D92A7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91854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3D6A63A-F1D6-2DFA-99C0-F4AF7A1820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6A8AB55-F9A6-4231-5A14-651FD1156D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D8AE05A-E9C8-236E-B602-80C54D4FD4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8A138B-E76A-FB4C-3871-F832A426A6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40432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3CAECA-892E-A212-956B-80B190FEF0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88542D2-5564-C49C-3B26-AD9E37E366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06E06B-6CCD-C905-6173-F6175E685C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40040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30013D-61D5-ADAE-042F-DB93E27A6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1000B2-BEA6-549E-A61A-6A970190606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ADF3921-D5C0-9D61-A186-9F6AFB067F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210E252-895F-8003-3E1F-229EA0D16B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7F755A-5BAB-0F82-5148-B115254A8B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CB8FAA3-10E8-796B-31AF-0E7D0B226F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59084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458F28-F7F0-E841-B07D-712015239D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9FAA003-C72F-9F14-FB72-33209AD4D92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691F970-692B-3F9D-51F3-B61A7E5EF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C1998B-995D-0E36-047A-3C2D1DD908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752C46-68A3-7A7B-4631-91AAC757B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8F702D-995D-1FB9-0129-7079D5352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45943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0284B02-EF24-4552-409F-6388371BBB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867CC4-D1F2-5578-2C66-386D657CB7C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378E9B5-28D1-E570-0A38-D5098821DF5B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E5A168-9736-4B49-BF7E-3CAB8A7BDB87}" type="datetimeFigureOut">
              <a:rPr lang="en-GB" smtClean="0"/>
              <a:t>08/10/2024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6C797E-85A7-0BBC-42EC-D29C063279C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FA80A4-165A-3960-0D1A-580033BFF0A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28954B-7306-4E02-87B6-0CF49CA8608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37644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2.tiff"/><Relationship Id="rId7" Type="http://schemas.openxmlformats.org/officeDocument/2006/relationships/image" Target="../media/image5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jpeg"/><Relationship Id="rId4" Type="http://schemas.openxmlformats.org/officeDocument/2006/relationships/hyperlink" Target="mailto:o.sutcliffe@mmu.ac.uk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tif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tif"/><Relationship Id="rId4" Type="http://schemas.openxmlformats.org/officeDocument/2006/relationships/image" Target="../media/image19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tif"/><Relationship Id="rId5" Type="http://schemas.openxmlformats.org/officeDocument/2006/relationships/image" Target="../media/image21.e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2.tiff"/><Relationship Id="rId7" Type="http://schemas.openxmlformats.org/officeDocument/2006/relationships/diagramColors" Target="../diagrams/colors1.xm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diagramQuickStyle" Target="../diagrams/quickStyle1.xml"/><Relationship Id="rId11" Type="http://schemas.openxmlformats.org/officeDocument/2006/relationships/image" Target="../media/image8.jpeg"/><Relationship Id="rId5" Type="http://schemas.openxmlformats.org/officeDocument/2006/relationships/diagramLayout" Target="../diagrams/layout1.xml"/><Relationship Id="rId10" Type="http://schemas.microsoft.com/office/2007/relationships/hdphoto" Target="../media/hdphoto2.wdp"/><Relationship Id="rId4" Type="http://schemas.openxmlformats.org/officeDocument/2006/relationships/diagramData" Target="../diagrams/data1.xml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2.xml"/><Relationship Id="rId3" Type="http://schemas.openxmlformats.org/officeDocument/2006/relationships/image" Target="../media/image10.png"/><Relationship Id="rId7" Type="http://schemas.openxmlformats.org/officeDocument/2006/relationships/diagramData" Target="../diagrams/data2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tiff"/><Relationship Id="rId11" Type="http://schemas.microsoft.com/office/2007/relationships/diagramDrawing" Target="../diagrams/drawing2.xml"/><Relationship Id="rId5" Type="http://schemas.openxmlformats.org/officeDocument/2006/relationships/image" Target="../media/image1.jpeg"/><Relationship Id="rId10" Type="http://schemas.openxmlformats.org/officeDocument/2006/relationships/diagramColors" Target="../diagrams/colors2.xml"/><Relationship Id="rId4" Type="http://schemas.microsoft.com/office/2007/relationships/hdphoto" Target="../media/hdphoto3.wdp"/><Relationship Id="rId9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ti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tif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tif"/><Relationship Id="rId5" Type="http://schemas.openxmlformats.org/officeDocument/2006/relationships/image" Target="../media/image13.png"/><Relationship Id="rId4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tif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493210" y="669137"/>
            <a:ext cx="7080785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000" b="1" dirty="0">
                <a:solidFill>
                  <a:prstClr val="white"/>
                </a:solidFill>
                <a:latin typeface="Fira Sans" panose="020B0503050000020004" pitchFamily="34" charset="0"/>
              </a:rPr>
              <a:t>ISC2024 – Liverpool, UK – 6-10 Oct 2024</a:t>
            </a:r>
            <a:endParaRPr lang="en-GB" sz="30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E94454E2-FCEB-CA14-B97A-4AFAE17EAC0F}"/>
              </a:ext>
            </a:extLst>
          </p:cNvPr>
          <p:cNvSpPr txBox="1"/>
          <p:nvPr/>
        </p:nvSpPr>
        <p:spPr>
          <a:xfrm>
            <a:off x="1282838" y="1681524"/>
            <a:ext cx="9076835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3600" b="1" i="0" dirty="0">
                <a:solidFill>
                  <a:srgbClr val="212529"/>
                </a:solidFill>
                <a:effectLst/>
                <a:latin typeface="Fira Sans" panose="020B0503050000020004" pitchFamily="34" charset="0"/>
              </a:rPr>
              <a:t>A Holistic Approach to the Analysis of Novel Psychoactive Substances</a:t>
            </a:r>
            <a:endParaRPr lang="en-GB" sz="3600" dirty="0"/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28EBC6B-03F0-FB07-7975-191B09698456}"/>
              </a:ext>
            </a:extLst>
          </p:cNvPr>
          <p:cNvSpPr/>
          <p:nvPr/>
        </p:nvSpPr>
        <p:spPr>
          <a:xfrm>
            <a:off x="1461359" y="4922001"/>
            <a:ext cx="8745645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GB" sz="2400" b="1" dirty="0">
                <a:latin typeface="Fira Sans" panose="020B0503050000020004" pitchFamily="34" charset="0"/>
              </a:rPr>
              <a:t>Dr Oliver Sutcliffe</a:t>
            </a:r>
          </a:p>
          <a:p>
            <a:pPr algn="ctr"/>
            <a:r>
              <a:rPr lang="en-GB" sz="1900" i="1" dirty="0">
                <a:latin typeface="Fira Sans" panose="020B0503050000020004" pitchFamily="34" charset="0"/>
              </a:rPr>
              <a:t>Reader and Director of MANDRAKE</a:t>
            </a:r>
          </a:p>
          <a:p>
            <a:pPr algn="ctr"/>
            <a:endParaRPr lang="en-GB" sz="1200" i="1" dirty="0">
              <a:latin typeface="Fira Sans" panose="020B0503050000020004" pitchFamily="34" charset="0"/>
            </a:endParaRPr>
          </a:p>
          <a:p>
            <a:pPr algn="ctr"/>
            <a:r>
              <a:rPr lang="en-GB" sz="1900" i="1" dirty="0">
                <a:latin typeface="Fira Sans" panose="020B0503050000020004" pitchFamily="34" charset="0"/>
              </a:rPr>
              <a:t>Manchester Metropolitan University (email. </a:t>
            </a:r>
            <a:r>
              <a:rPr lang="en-GB" sz="1900" i="1" dirty="0">
                <a:latin typeface="Fira Sans" panose="020B0503050000020004" pitchFamily="34" charset="0"/>
                <a:hlinkClick r:id="rId4"/>
              </a:rPr>
              <a:t>o.sutcliffe@mmu.ac.uk</a:t>
            </a:r>
            <a:r>
              <a:rPr lang="en-GB" sz="1900" i="1" dirty="0">
                <a:latin typeface="Fira Sans" panose="020B0503050000020004" pitchFamily="34" charset="0"/>
              </a:rPr>
              <a:t>)</a:t>
            </a:r>
          </a:p>
        </p:txBody>
      </p:sp>
      <p:pic>
        <p:nvPicPr>
          <p:cNvPr id="35" name="Picture 34" descr="A person wearing safety glasses and a black jacket&#10;&#10;Description automatically generated">
            <a:extLst>
              <a:ext uri="{FF2B5EF4-FFF2-40B4-BE49-F238E27FC236}">
                <a16:creationId xmlns:a16="http://schemas.microsoft.com/office/drawing/2014/main" id="{6BCD5593-86A5-DEB0-A816-7F18276EAE91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49" t="7726" r="24717" b="34600"/>
          <a:stretch/>
        </p:blipFill>
        <p:spPr>
          <a:xfrm>
            <a:off x="5054915" y="3001642"/>
            <a:ext cx="1558535" cy="164858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pic>
        <p:nvPicPr>
          <p:cNvPr id="2" name="Picture 4" descr="X on the App Store">
            <a:extLst>
              <a:ext uri="{FF2B5EF4-FFF2-40B4-BE49-F238E27FC236}">
                <a16:creationId xmlns:a16="http://schemas.microsoft.com/office/drawing/2014/main" id="{D7CDA492-4189-B842-73D8-3A88DB52FED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34" t="13108" r="30082" b="11936"/>
          <a:stretch/>
        </p:blipFill>
        <p:spPr bwMode="auto">
          <a:xfrm>
            <a:off x="2078859" y="6222488"/>
            <a:ext cx="434707" cy="429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4C691E7F-1C13-EEF2-1D77-DC76CA7CC084}"/>
              </a:ext>
            </a:extLst>
          </p:cNvPr>
          <p:cNvPicPr>
            <a:picLocks noChangeAspect="1"/>
          </p:cNvPicPr>
          <p:nvPr/>
        </p:nvPicPr>
        <p:blipFill>
          <a:blip r:embed="rId7">
            <a:grayscl/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rightnessContrast bright="4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382096" y="6153107"/>
            <a:ext cx="529522" cy="529522"/>
          </a:xfrm>
          <a:prstGeom prst="rect">
            <a:avLst/>
          </a:prstGeom>
        </p:spPr>
      </p:pic>
      <p:pic>
        <p:nvPicPr>
          <p:cNvPr id="6" name="Picture 4" descr="X on the App Store">
            <a:extLst>
              <a:ext uri="{FF2B5EF4-FFF2-40B4-BE49-F238E27FC236}">
                <a16:creationId xmlns:a16="http://schemas.microsoft.com/office/drawing/2014/main" id="{1D0D2D37-EB98-8C09-10A7-54E3EE8AE2B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biLevel thresh="7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134" t="13108" r="30082" b="11936"/>
          <a:stretch/>
        </p:blipFill>
        <p:spPr bwMode="auto">
          <a:xfrm>
            <a:off x="4495993" y="6233508"/>
            <a:ext cx="434707" cy="4299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5685185-757A-8684-B4F9-73DAB52E63A3}"/>
              </a:ext>
            </a:extLst>
          </p:cNvPr>
          <p:cNvSpPr txBox="1"/>
          <p:nvPr/>
        </p:nvSpPr>
        <p:spPr>
          <a:xfrm>
            <a:off x="2522252" y="6244444"/>
            <a:ext cx="164007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latin typeface="Fira Sans" panose="020B0503050000020004" pitchFamily="34" charset="0"/>
              </a:rPr>
              <a:t>@sutcliffeob</a:t>
            </a:r>
            <a:endParaRPr lang="en-GB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8A81B4-9489-4CDA-947E-3CC8E7660373}"/>
              </a:ext>
            </a:extLst>
          </p:cNvPr>
          <p:cNvSpPr txBox="1"/>
          <p:nvPr/>
        </p:nvSpPr>
        <p:spPr>
          <a:xfrm>
            <a:off x="4961049" y="6251239"/>
            <a:ext cx="22699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latin typeface="Fira Sans" panose="020B0503050000020004" pitchFamily="34" charset="0"/>
              </a:rPr>
              <a:t>@MANDRAKE_LAB</a:t>
            </a:r>
            <a:endParaRPr lang="en-GB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AE3609-86B5-BBDC-C289-16B2057E4DB8}"/>
              </a:ext>
            </a:extLst>
          </p:cNvPr>
          <p:cNvSpPr txBox="1"/>
          <p:nvPr/>
        </p:nvSpPr>
        <p:spPr>
          <a:xfrm>
            <a:off x="7918233" y="6261872"/>
            <a:ext cx="226990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latin typeface="Fira Sans" panose="020B0503050000020004" pitchFamily="34" charset="0"/>
              </a:rPr>
              <a:t>MANDRAKE_LAB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59395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AF94D21-2CAF-988A-9847-6B6841103D25}"/>
              </a:ext>
            </a:extLst>
          </p:cNvPr>
          <p:cNvGrpSpPr/>
          <p:nvPr/>
        </p:nvGrpSpPr>
        <p:grpSpPr>
          <a:xfrm>
            <a:off x="2395179" y="416887"/>
            <a:ext cx="7510898" cy="1003300"/>
            <a:chOff x="2395179" y="416887"/>
            <a:chExt cx="7510898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AEED64E-3FC1-7A23-60EB-1ECF06DFBAFB}"/>
                </a:ext>
              </a:extLst>
            </p:cNvPr>
            <p:cNvSpPr/>
            <p:nvPr/>
          </p:nvSpPr>
          <p:spPr>
            <a:xfrm>
              <a:off x="2395179" y="520700"/>
              <a:ext cx="7240683" cy="8255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Moon 29">
              <a:extLst>
                <a:ext uri="{FF2B5EF4-FFF2-40B4-BE49-F238E27FC236}">
                  <a16:creationId xmlns:a16="http://schemas.microsoft.com/office/drawing/2014/main" id="{68B2BCE7-0BB5-0EF5-3794-155855F6729E}"/>
                </a:ext>
              </a:extLst>
            </p:cNvPr>
            <p:cNvSpPr/>
            <p:nvPr/>
          </p:nvSpPr>
          <p:spPr>
            <a:xfrm>
              <a:off x="9419961" y="416887"/>
              <a:ext cx="486116" cy="1003300"/>
            </a:xfrm>
            <a:prstGeom prst="moon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693" name="Picture 692" descr="A screenshot of a computer screen&#10;&#10;Description automatically generated">
            <a:extLst>
              <a:ext uri="{FF2B5EF4-FFF2-40B4-BE49-F238E27FC236}">
                <a16:creationId xmlns:a16="http://schemas.microsoft.com/office/drawing/2014/main" id="{700CDBFB-C4AB-DF99-AE54-7566945927A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209" y="1925738"/>
            <a:ext cx="6025407" cy="4306112"/>
          </a:xfrm>
          <a:prstGeom prst="rect">
            <a:avLst/>
          </a:prstGeom>
        </p:spPr>
      </p:pic>
      <p:pic>
        <p:nvPicPr>
          <p:cNvPr id="4" name="Picture 2" descr="Alan Barnes - SHIMADZU CORPORATION | LinkedIn">
            <a:extLst>
              <a:ext uri="{FF2B5EF4-FFF2-40B4-BE49-F238E27FC236}">
                <a16:creationId xmlns:a16="http://schemas.microsoft.com/office/drawing/2014/main" id="{28B1481A-1AF8-8190-12F6-D16B56167D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3" t="991" r="5639" b="-991"/>
          <a:stretch/>
        </p:blipFill>
        <p:spPr bwMode="auto">
          <a:xfrm>
            <a:off x="992563" y="198537"/>
            <a:ext cx="1269914" cy="144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A8BC96F-14D6-B271-CFD6-9B1CF1472A0D}"/>
              </a:ext>
            </a:extLst>
          </p:cNvPr>
          <p:cNvSpPr/>
          <p:nvPr/>
        </p:nvSpPr>
        <p:spPr>
          <a:xfrm>
            <a:off x="2697912" y="689258"/>
            <a:ext cx="6668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err="1">
                <a:solidFill>
                  <a:prstClr val="white"/>
                </a:solidFill>
                <a:latin typeface="Fira Sans" panose="020B0503050000020004" pitchFamily="34" charset="0"/>
              </a:rPr>
              <a:t>Skeletalisomeric</a:t>
            </a:r>
            <a:r>
              <a:rPr lang="en-GB" sz="2800" b="1" dirty="0">
                <a:solidFill>
                  <a:prstClr val="white"/>
                </a:solidFill>
                <a:latin typeface="Fira Sans" panose="020B0503050000020004" pitchFamily="34" charset="0"/>
              </a:rPr>
              <a:t> Discrimination of NPS</a:t>
            </a:r>
            <a:endParaRPr lang="en-GB" sz="28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0A599589-AF15-E759-BFB3-21BD12AA76D4}"/>
              </a:ext>
            </a:extLst>
          </p:cNvPr>
          <p:cNvGrpSpPr/>
          <p:nvPr/>
        </p:nvGrpSpPr>
        <p:grpSpPr>
          <a:xfrm>
            <a:off x="6513247" y="1772113"/>
            <a:ext cx="5269512" cy="3579466"/>
            <a:chOff x="6550489" y="2717168"/>
            <a:chExt cx="5269512" cy="357946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CADD30AD-F85F-FBB9-6C7E-825E97DF8035}"/>
                </a:ext>
              </a:extLst>
            </p:cNvPr>
            <p:cNvGrpSpPr/>
            <p:nvPr/>
          </p:nvGrpSpPr>
          <p:grpSpPr>
            <a:xfrm>
              <a:off x="6550489" y="2832584"/>
              <a:ext cx="5269512" cy="3464050"/>
              <a:chOff x="263495" y="2833480"/>
              <a:chExt cx="5269512" cy="3464050"/>
            </a:xfrm>
          </p:grpSpPr>
          <p:grpSp>
            <p:nvGrpSpPr>
              <p:cNvPr id="12" name="Group 11">
                <a:extLst>
                  <a:ext uri="{FF2B5EF4-FFF2-40B4-BE49-F238E27FC236}">
                    <a16:creationId xmlns:a16="http://schemas.microsoft.com/office/drawing/2014/main" id="{967B913D-8B9F-2DDC-0CB0-EABA5693F66A}"/>
                  </a:ext>
                </a:extLst>
              </p:cNvPr>
              <p:cNvGrpSpPr/>
              <p:nvPr/>
            </p:nvGrpSpPr>
            <p:grpSpPr>
              <a:xfrm>
                <a:off x="263495" y="2833480"/>
                <a:ext cx="5269512" cy="3464050"/>
                <a:chOff x="263495" y="2833480"/>
                <a:chExt cx="5269512" cy="3464050"/>
              </a:xfrm>
            </p:grpSpPr>
            <p:pic>
              <p:nvPicPr>
                <p:cNvPr id="8" name="Picture 7" descr="A graph of a graph showing a number of red lines&#10;&#10;Description automatically generated with medium confidence">
                  <a:extLst>
                    <a:ext uri="{FF2B5EF4-FFF2-40B4-BE49-F238E27FC236}">
                      <a16:creationId xmlns:a16="http://schemas.microsoft.com/office/drawing/2014/main" id="{5746589A-4318-2CF7-8F9B-A629698ED33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376707" y="2833480"/>
                  <a:ext cx="5156300" cy="3464050"/>
                </a:xfrm>
                <a:prstGeom prst="rect">
                  <a:avLst/>
                </a:prstGeom>
              </p:spPr>
            </p:pic>
            <p:sp>
              <p:nvSpPr>
                <p:cNvPr id="9" name="TextBox 8">
                  <a:extLst>
                    <a:ext uri="{FF2B5EF4-FFF2-40B4-BE49-F238E27FC236}">
                      <a16:creationId xmlns:a16="http://schemas.microsoft.com/office/drawing/2014/main" id="{79043EC3-4EBC-7814-119E-4B3B8B3670FB}"/>
                    </a:ext>
                  </a:extLst>
                </p:cNvPr>
                <p:cNvSpPr txBox="1"/>
                <p:nvPr/>
              </p:nvSpPr>
              <p:spPr>
                <a:xfrm>
                  <a:off x="263495" y="2938994"/>
                  <a:ext cx="1885770" cy="307777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algn="ctr"/>
                  <a:r>
                    <a:rPr lang="en-GB" sz="1400" dirty="0">
                      <a:latin typeface="Fira Sans" panose="020B0503050000020004" pitchFamily="34" charset="0"/>
                    </a:rPr>
                    <a:t>Unknown Cathinone</a:t>
                  </a:r>
                </a:p>
              </p:txBody>
            </p:sp>
          </p:grp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9BEB034A-322B-52A5-30D1-8B7283BCE2EB}"/>
                  </a:ext>
                </a:extLst>
              </p:cNvPr>
              <p:cNvSpPr txBox="1"/>
              <p:nvPr/>
            </p:nvSpPr>
            <p:spPr>
              <a:xfrm>
                <a:off x="747509" y="5093927"/>
                <a:ext cx="917740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400" dirty="0">
                    <a:latin typeface="Fira Sans" panose="020B0503050000020004" pitchFamily="34" charset="0"/>
                  </a:rPr>
                  <a:t>Caffeine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37522D0-D4DA-2E7E-A35F-9644AACEEFA8}"/>
                  </a:ext>
                </a:extLst>
              </p:cNvPr>
              <p:cNvSpPr txBox="1"/>
              <p:nvPr/>
            </p:nvSpPr>
            <p:spPr>
              <a:xfrm>
                <a:off x="440025" y="4093405"/>
                <a:ext cx="1532709" cy="30777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GB" sz="1400" i="1" dirty="0">
                    <a:latin typeface="Fira Sans" panose="020B0503050000020004" pitchFamily="34" charset="0"/>
                  </a:rPr>
                  <a:t>“Seized tablets”</a:t>
                </a:r>
              </a:p>
            </p:txBody>
          </p:sp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D8E537B-2C47-11FB-5E5C-67B28DA2058E}"/>
                </a:ext>
              </a:extLst>
            </p:cNvPr>
            <p:cNvSpPr txBox="1"/>
            <p:nvPr/>
          </p:nvSpPr>
          <p:spPr>
            <a:xfrm>
              <a:off x="9724763" y="2717168"/>
              <a:ext cx="673271" cy="2308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900" dirty="0">
                  <a:latin typeface="Fira Sans" panose="020B0503050000020004" pitchFamily="34" charset="0"/>
                </a:rPr>
                <a:t>DMSO-</a:t>
              </a:r>
              <a:r>
                <a:rPr lang="en-GB" sz="900" i="1" dirty="0">
                  <a:latin typeface="Fira Sans" panose="020B0503050000020004" pitchFamily="34" charset="0"/>
                </a:rPr>
                <a:t>d</a:t>
              </a:r>
              <a:r>
                <a:rPr lang="en-GB" sz="900" i="1" baseline="-25000" dirty="0">
                  <a:latin typeface="Fira Sans" panose="020B0503050000020004" pitchFamily="34" charset="0"/>
                </a:rPr>
                <a:t>6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E4367CE6-788C-4E74-8257-86763CEBB116}"/>
              </a:ext>
            </a:extLst>
          </p:cNvPr>
          <p:cNvSpPr txBox="1"/>
          <p:nvPr/>
        </p:nvSpPr>
        <p:spPr>
          <a:xfrm>
            <a:off x="7032994" y="5510673"/>
            <a:ext cx="447179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Fira Sans" panose="020B0503050000020004" pitchFamily="34" charset="0"/>
              </a:rPr>
              <a:t>GC-EI-MS analysis indicates </a:t>
            </a:r>
            <a:r>
              <a:rPr lang="en-GB" sz="1400" i="1" dirty="0">
                <a:latin typeface="Fira Sans" panose="020B0503050000020004" pitchFamily="34" charset="0"/>
              </a:rPr>
              <a:t>N</a:t>
            </a:r>
            <a:r>
              <a:rPr lang="en-GB" sz="1400" dirty="0">
                <a:latin typeface="Fira Sans" panose="020B0503050000020004" pitchFamily="34" charset="0"/>
              </a:rPr>
              <a:t>-</a:t>
            </a:r>
            <a:r>
              <a:rPr lang="en-GB" sz="1400" dirty="0" err="1">
                <a:latin typeface="Fira Sans" panose="020B0503050000020004" pitchFamily="34" charset="0"/>
              </a:rPr>
              <a:t>ethylpentylone</a:t>
            </a:r>
            <a:endParaRPr lang="en-GB" sz="1400" dirty="0">
              <a:latin typeface="Fira Sans" panose="020B0503050000020004" pitchFamily="34" charset="0"/>
            </a:endParaRP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dirty="0">
                <a:latin typeface="Fira Sans" panose="020B0503050000020004" pitchFamily="34" charset="0"/>
              </a:rPr>
              <a:t>NMR </a:t>
            </a:r>
            <a:r>
              <a:rPr lang="en-GB" sz="1400" b="1" dirty="0">
                <a:solidFill>
                  <a:srgbClr val="C00000"/>
                </a:solidFill>
                <a:latin typeface="Fira Sans" panose="020B0503050000020004" pitchFamily="34" charset="0"/>
              </a:rPr>
              <a:t>does not </a:t>
            </a:r>
            <a:r>
              <a:rPr lang="en-GB" sz="1400" dirty="0">
                <a:latin typeface="Fira Sans" panose="020B0503050000020004" pitchFamily="34" charset="0"/>
              </a:rPr>
              <a:t>match literature for </a:t>
            </a:r>
            <a:r>
              <a:rPr lang="en-GB" sz="1400" i="1" dirty="0">
                <a:latin typeface="Fira Sans" panose="020B0503050000020004" pitchFamily="34" charset="0"/>
              </a:rPr>
              <a:t>N</a:t>
            </a:r>
            <a:r>
              <a:rPr lang="en-GB" sz="1400" dirty="0">
                <a:latin typeface="Fira Sans" panose="020B0503050000020004" pitchFamily="34" charset="0"/>
              </a:rPr>
              <a:t>-</a:t>
            </a:r>
            <a:r>
              <a:rPr lang="en-GB" sz="1400" dirty="0" err="1">
                <a:latin typeface="Fira Sans" panose="020B0503050000020004" pitchFamily="34" charset="0"/>
              </a:rPr>
              <a:t>ethylpentylone</a:t>
            </a:r>
            <a:endParaRPr lang="en-GB" sz="1400" dirty="0">
              <a:latin typeface="Fira Sans" panose="020B0503050000020004" pitchFamily="34" charset="0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646526-06D0-9490-1FB4-C71120373C92}"/>
              </a:ext>
            </a:extLst>
          </p:cNvPr>
          <p:cNvSpPr txBox="1"/>
          <p:nvPr/>
        </p:nvSpPr>
        <p:spPr>
          <a:xfrm>
            <a:off x="217955" y="6445345"/>
            <a:ext cx="118608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b="0" i="1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Conditions: 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SP: Shim-pack Velox Biphenyl (100 x 2.1 mm, 2.7 </a:t>
            </a:r>
            <a:r>
              <a:rPr lang="el-GR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μ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m); Temp. 40 </a:t>
            </a:r>
            <a:r>
              <a:rPr lang="en-GB" sz="1400" b="0" i="0" u="none" strike="noStrike" baseline="30000" dirty="0" err="1">
                <a:solidFill>
                  <a:srgbClr val="000000"/>
                </a:solidFill>
                <a:latin typeface="Fira Sans" panose="020B0503050000020004" pitchFamily="34" charset="0"/>
              </a:rPr>
              <a:t>o</a:t>
            </a:r>
            <a:r>
              <a:rPr lang="en-GB" sz="1400" b="0" i="0" u="none" strike="noStrike" baseline="0" dirty="0" err="1">
                <a:solidFill>
                  <a:srgbClr val="000000"/>
                </a:solidFill>
                <a:latin typeface="Fira Sans" panose="020B0503050000020004" pitchFamily="34" charset="0"/>
              </a:rPr>
              <a:t>C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, Flow rate: 0.3 mL/min, MP: MeOH/2 mM </a:t>
            </a:r>
            <a:r>
              <a:rPr lang="en-GB" sz="1400" b="0" i="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NH</a:t>
            </a:r>
            <a:r>
              <a:rPr lang="en-GB" sz="1400" b="0" i="0" baseline="-2500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4</a:t>
            </a:r>
            <a:r>
              <a:rPr lang="en-GB" sz="1400" b="0" i="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HCO</a:t>
            </a:r>
            <a:r>
              <a:rPr lang="en-GB" sz="1400" b="0" i="0" baseline="-2500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2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/0.002% HCOOH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0ACE78FA-3EE7-8E5F-5987-B10CA13A76DA}"/>
              </a:ext>
            </a:extLst>
          </p:cNvPr>
          <p:cNvSpPr txBox="1"/>
          <p:nvPr/>
        </p:nvSpPr>
        <p:spPr>
          <a:xfrm>
            <a:off x="6513247" y="1496562"/>
            <a:ext cx="2755645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i="1" dirty="0">
                <a:latin typeface="Fira Sans" panose="020B0503050000020004" pitchFamily="34" charset="0"/>
              </a:rPr>
              <a:t>NMR (500 MHz) Analysis</a:t>
            </a:r>
            <a:r>
              <a:rPr lang="en-GB" sz="1600" dirty="0">
                <a:latin typeface="Fira Sans" panose="020B0503050000020004" pitchFamily="34" charset="0"/>
              </a:rPr>
              <a:t>:</a:t>
            </a:r>
            <a:endParaRPr lang="en-GB" sz="1600" dirty="0"/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id="{3F33F189-D57F-17D2-A7BF-FB8CD8ADE3AD}"/>
              </a:ext>
            </a:extLst>
          </p:cNvPr>
          <p:cNvSpPr/>
          <p:nvPr/>
        </p:nvSpPr>
        <p:spPr>
          <a:xfrm>
            <a:off x="7041703" y="5430119"/>
            <a:ext cx="4471794" cy="907631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6712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76DA9A42-7BCF-6F3C-BEFF-8960E3913273}"/>
              </a:ext>
            </a:extLst>
          </p:cNvPr>
          <p:cNvSpPr/>
          <p:nvPr/>
        </p:nvSpPr>
        <p:spPr>
          <a:xfrm>
            <a:off x="393806" y="4509895"/>
            <a:ext cx="5214509" cy="176481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AF94D21-2CAF-988A-9847-6B6841103D25}"/>
              </a:ext>
            </a:extLst>
          </p:cNvPr>
          <p:cNvGrpSpPr/>
          <p:nvPr/>
        </p:nvGrpSpPr>
        <p:grpSpPr>
          <a:xfrm>
            <a:off x="2395179" y="416887"/>
            <a:ext cx="7510898" cy="1003300"/>
            <a:chOff x="2395179" y="416887"/>
            <a:chExt cx="7510898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AEED64E-3FC1-7A23-60EB-1ECF06DFBAFB}"/>
                </a:ext>
              </a:extLst>
            </p:cNvPr>
            <p:cNvSpPr/>
            <p:nvPr/>
          </p:nvSpPr>
          <p:spPr>
            <a:xfrm>
              <a:off x="2395179" y="520700"/>
              <a:ext cx="7240683" cy="8255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Moon 29">
              <a:extLst>
                <a:ext uri="{FF2B5EF4-FFF2-40B4-BE49-F238E27FC236}">
                  <a16:creationId xmlns:a16="http://schemas.microsoft.com/office/drawing/2014/main" id="{68B2BCE7-0BB5-0EF5-3794-155855F6729E}"/>
                </a:ext>
              </a:extLst>
            </p:cNvPr>
            <p:cNvSpPr/>
            <p:nvPr/>
          </p:nvSpPr>
          <p:spPr>
            <a:xfrm>
              <a:off x="9419961" y="416887"/>
              <a:ext cx="486116" cy="1003300"/>
            </a:xfrm>
            <a:prstGeom prst="moon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" name="Picture 2" descr="Alan Barnes - SHIMADZU CORPORATION | LinkedIn">
            <a:extLst>
              <a:ext uri="{FF2B5EF4-FFF2-40B4-BE49-F238E27FC236}">
                <a16:creationId xmlns:a16="http://schemas.microsoft.com/office/drawing/2014/main" id="{28B1481A-1AF8-8190-12F6-D16B56167D6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73" t="991" r="5639" b="-991"/>
          <a:stretch/>
        </p:blipFill>
        <p:spPr bwMode="auto">
          <a:xfrm>
            <a:off x="992563" y="198537"/>
            <a:ext cx="1269914" cy="144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A8BC96F-14D6-B271-CFD6-9B1CF1472A0D}"/>
              </a:ext>
            </a:extLst>
          </p:cNvPr>
          <p:cNvSpPr/>
          <p:nvPr/>
        </p:nvSpPr>
        <p:spPr>
          <a:xfrm>
            <a:off x="2697912" y="689258"/>
            <a:ext cx="66688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err="1">
                <a:solidFill>
                  <a:prstClr val="white"/>
                </a:solidFill>
                <a:latin typeface="Fira Sans" panose="020B0503050000020004" pitchFamily="34" charset="0"/>
              </a:rPr>
              <a:t>Skeletalisomeric</a:t>
            </a:r>
            <a:r>
              <a:rPr lang="en-GB" sz="2800" b="1" dirty="0">
                <a:solidFill>
                  <a:prstClr val="white"/>
                </a:solidFill>
                <a:latin typeface="Fira Sans" panose="020B0503050000020004" pitchFamily="34" charset="0"/>
              </a:rPr>
              <a:t> Discrimination of NPS</a:t>
            </a:r>
            <a:endParaRPr lang="en-GB" sz="28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EDE7E08-4705-5971-F217-31FEC1F71985}"/>
              </a:ext>
            </a:extLst>
          </p:cNvPr>
          <p:cNvSpPr txBox="1"/>
          <p:nvPr/>
        </p:nvSpPr>
        <p:spPr>
          <a:xfrm>
            <a:off x="176097" y="6392862"/>
            <a:ext cx="118398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1] </a:t>
            </a:r>
            <a:r>
              <a:rPr lang="en-GB" sz="1600" dirty="0">
                <a:latin typeface="Fira Sans" panose="020B0503050000020004" pitchFamily="34" charset="0"/>
              </a:rPr>
              <a:t>Dixon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Forensic Chemistry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b="1" dirty="0">
                <a:latin typeface="Fira Sans" panose="020B0503050000020004" pitchFamily="34" charset="0"/>
              </a:rPr>
              <a:t>2023</a:t>
            </a:r>
            <a:r>
              <a:rPr lang="en-GB" sz="1600" dirty="0">
                <a:latin typeface="Fira Sans" panose="020B0503050000020004" pitchFamily="34" charset="0"/>
              </a:rPr>
              <a:t>, 35, 100523;</a:t>
            </a:r>
            <a:r>
              <a:rPr lang="en-GB" sz="1600" dirty="0">
                <a:solidFill>
                  <a:srgbClr val="7E002A"/>
                </a:solidFill>
                <a:latin typeface="Fira Sans" panose="020B0503050000020004" pitchFamily="34" charset="0"/>
              </a:rPr>
              <a:t>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2]</a:t>
            </a:r>
            <a:r>
              <a:rPr lang="en-GB" sz="1600" dirty="0">
                <a:solidFill>
                  <a:srgbClr val="7E002A"/>
                </a:solidFill>
                <a:latin typeface="Fira Sans" panose="020B0503050000020004" pitchFamily="34" charset="0"/>
              </a:rPr>
              <a:t> </a:t>
            </a:r>
            <a:r>
              <a:rPr lang="en-GB" sz="1600" dirty="0">
                <a:latin typeface="Fira Sans" panose="020B0503050000020004" pitchFamily="34" charset="0"/>
              </a:rPr>
              <a:t>Barnes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ISC2024, </a:t>
            </a:r>
            <a:r>
              <a:rPr lang="en-GB" sz="1600" b="1" dirty="0">
                <a:latin typeface="Fira Sans" panose="020B0503050000020004" pitchFamily="34" charset="0"/>
              </a:rPr>
              <a:t>2024</a:t>
            </a:r>
            <a:r>
              <a:rPr lang="en-GB" sz="1600" dirty="0">
                <a:latin typeface="Fira Sans" panose="020B0503050000020004" pitchFamily="34" charset="0"/>
              </a:rPr>
              <a:t>, O.8 Forensics (7 Oct 2024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07094E-68AD-BDF0-399D-CE6B773F7C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914965"/>
              </p:ext>
            </p:extLst>
          </p:nvPr>
        </p:nvGraphicFramePr>
        <p:xfrm>
          <a:off x="287338" y="1595616"/>
          <a:ext cx="5176837" cy="284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4395038" imgH="2410942" progId="ChemDraw.Document.6.0">
                  <p:embed/>
                </p:oleObj>
              </mc:Choice>
              <mc:Fallback>
                <p:oleObj name="CS ChemDraw Drawing" r:id="rId4" imgW="4395038" imgH="2410942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6F0696-2C39-8691-39FA-9EC744EBE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338" y="1595616"/>
                        <a:ext cx="5176837" cy="284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A diagram of a chemical structure&#10;&#10;Description automatically generated">
            <a:extLst>
              <a:ext uri="{FF2B5EF4-FFF2-40B4-BE49-F238E27FC236}">
                <a16:creationId xmlns:a16="http://schemas.microsoft.com/office/drawing/2014/main" id="{52AECC89-9382-AB9D-65A4-857622BBC6F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613" y="1767065"/>
            <a:ext cx="6082800" cy="4003982"/>
          </a:xfrm>
          <a:prstGeom prst="rect">
            <a:avLst/>
          </a:prstGeom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1CD4019F-8A6D-568D-2F24-C9A32F3516D8}"/>
              </a:ext>
            </a:extLst>
          </p:cNvPr>
          <p:cNvSpPr txBox="1"/>
          <p:nvPr/>
        </p:nvSpPr>
        <p:spPr>
          <a:xfrm>
            <a:off x="522706" y="4623645"/>
            <a:ext cx="5085610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400" dirty="0">
                <a:latin typeface="Fira Sans" panose="020B0503050000020004" pitchFamily="34" charset="0"/>
              </a:rPr>
              <a:t>Synthesised </a:t>
            </a:r>
            <a:r>
              <a:rPr lang="en-GB" sz="1400" b="1" dirty="0" err="1">
                <a:solidFill>
                  <a:srgbClr val="0070C0"/>
                </a:solidFill>
                <a:latin typeface="Fira Sans" panose="020B0503050000020004" pitchFamily="34" charset="0"/>
              </a:rPr>
              <a:t>putylone</a:t>
            </a:r>
            <a:r>
              <a:rPr lang="en-GB" sz="1400" dirty="0">
                <a:latin typeface="Fira Sans" panose="020B0503050000020004" pitchFamily="34" charset="0"/>
              </a:rPr>
              <a:t> reference standard has </a:t>
            </a:r>
            <a:r>
              <a:rPr lang="en-GB" sz="1400" dirty="0" err="1">
                <a:latin typeface="Fira Sans" panose="020B0503050000020004" pitchFamily="34" charset="0"/>
              </a:rPr>
              <a:t>t</a:t>
            </a:r>
            <a:r>
              <a:rPr lang="en-GB" sz="1400" baseline="-25000" dirty="0" err="1">
                <a:latin typeface="Fira Sans" panose="020B0503050000020004" pitchFamily="34" charset="0"/>
              </a:rPr>
              <a:t>R</a:t>
            </a:r>
            <a:r>
              <a:rPr lang="en-GB" sz="1400" dirty="0">
                <a:latin typeface="Fira Sans" panose="020B0503050000020004" pitchFamily="34" charset="0"/>
              </a:rPr>
              <a:t> = 5.05 min</a:t>
            </a:r>
          </a:p>
          <a:p>
            <a:pPr algn="just"/>
            <a:endParaRPr lang="en-GB" sz="1400" dirty="0">
              <a:latin typeface="Fira Sans" panose="020B0503050000020004" pitchFamily="34" charset="0"/>
            </a:endParaRPr>
          </a:p>
          <a:p>
            <a:pPr algn="just"/>
            <a:r>
              <a:rPr lang="en-GB" sz="1400" dirty="0">
                <a:latin typeface="Fira Sans" panose="020B0503050000020004" pitchFamily="34" charset="0"/>
              </a:rPr>
              <a:t>The standard was used to quantify the seized tablets</a:t>
            </a:r>
          </a:p>
          <a:p>
            <a:pPr algn="just"/>
            <a:endParaRPr lang="en-GB" sz="1400" b="1" dirty="0">
              <a:solidFill>
                <a:srgbClr val="C00000"/>
              </a:solidFill>
              <a:latin typeface="Fira Sans" panose="020B0503050000020004" pitchFamily="34" charset="0"/>
            </a:endParaRPr>
          </a:p>
          <a:p>
            <a:pPr algn="just"/>
            <a:r>
              <a:rPr lang="en-GB" sz="1400" b="1" dirty="0" err="1">
                <a:solidFill>
                  <a:srgbClr val="0070C0"/>
                </a:solidFill>
                <a:latin typeface="Fira Sans" panose="020B0503050000020004" pitchFamily="34" charset="0"/>
              </a:rPr>
              <a:t>Putylone</a:t>
            </a:r>
            <a:r>
              <a:rPr lang="en-GB" sz="1400" dirty="0">
                <a:latin typeface="Fira Sans" panose="020B0503050000020004" pitchFamily="34" charset="0"/>
              </a:rPr>
              <a:t> (130.6–135.5 mg/tablet)</a:t>
            </a:r>
          </a:p>
          <a:p>
            <a:pPr algn="just"/>
            <a:endParaRPr lang="en-GB" sz="1400" b="1" dirty="0">
              <a:latin typeface="Fira Sans" panose="020B0503050000020004" pitchFamily="34" charset="0"/>
            </a:endParaRPr>
          </a:p>
          <a:p>
            <a:pPr algn="just"/>
            <a:r>
              <a:rPr lang="en-GB" sz="1400" b="1" dirty="0">
                <a:latin typeface="Fira Sans" panose="020B0503050000020004" pitchFamily="34" charset="0"/>
              </a:rPr>
              <a:t>Caffeine</a:t>
            </a:r>
            <a:r>
              <a:rPr lang="en-GB" sz="1400" dirty="0">
                <a:latin typeface="Fira Sans" panose="020B0503050000020004" pitchFamily="34" charset="0"/>
              </a:rPr>
              <a:t> (40.2–43.4 mg/tablet).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1A110E5-2E0F-1668-B022-1C31C9BAAF08}"/>
              </a:ext>
            </a:extLst>
          </p:cNvPr>
          <p:cNvSpPr txBox="1"/>
          <p:nvPr/>
        </p:nvSpPr>
        <p:spPr>
          <a:xfrm>
            <a:off x="275587" y="1772434"/>
            <a:ext cx="1551294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i="1" dirty="0">
                <a:latin typeface="Fira Sans" panose="020B0503050000020004" pitchFamily="34" charset="0"/>
              </a:rPr>
              <a:t>Synthesis</a:t>
            </a:r>
            <a:r>
              <a:rPr lang="en-GB" sz="1600" dirty="0">
                <a:latin typeface="Fira Sans" panose="020B0503050000020004" pitchFamily="34" charset="0"/>
              </a:rPr>
              <a:t>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1]</a:t>
            </a:r>
            <a:r>
              <a:rPr lang="en-GB" sz="1600" dirty="0">
                <a:latin typeface="Fira Sans" panose="020B0503050000020004" pitchFamily="34" charset="0"/>
              </a:rPr>
              <a:t>:</a:t>
            </a:r>
            <a:endParaRPr lang="en-GB" sz="1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4624647-8579-3842-7FA0-E9397B4E4037}"/>
              </a:ext>
            </a:extLst>
          </p:cNvPr>
          <p:cNvSpPr txBox="1"/>
          <p:nvPr/>
        </p:nvSpPr>
        <p:spPr>
          <a:xfrm>
            <a:off x="5761466" y="1602306"/>
            <a:ext cx="2607870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i="1" dirty="0">
                <a:latin typeface="Fira Sans" panose="020B0503050000020004" pitchFamily="34" charset="0"/>
              </a:rPr>
              <a:t>HRMS-QTOF Analysis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2]</a:t>
            </a:r>
            <a:r>
              <a:rPr lang="en-GB" sz="1600" dirty="0">
                <a:latin typeface="Fira Sans" panose="020B0503050000020004" pitchFamily="34" charset="0"/>
              </a:rPr>
              <a:t>:</a:t>
            </a:r>
            <a:endParaRPr lang="en-GB" sz="160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7FA20D1D-FFAB-1BE0-22C2-D6CF29F0D2A8}"/>
              </a:ext>
            </a:extLst>
          </p:cNvPr>
          <p:cNvSpPr/>
          <p:nvPr/>
        </p:nvSpPr>
        <p:spPr>
          <a:xfrm>
            <a:off x="88777" y="1549686"/>
            <a:ext cx="5477522" cy="3033653"/>
          </a:xfrm>
          <a:prstGeom prst="roundRect">
            <a:avLst/>
          </a:prstGeom>
          <a:noFill/>
          <a:ln>
            <a:noFill/>
          </a:ln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A0F19B3-A0F2-069D-B062-FB9C15B29A5B}"/>
              </a:ext>
            </a:extLst>
          </p:cNvPr>
          <p:cNvSpPr txBox="1"/>
          <p:nvPr/>
        </p:nvSpPr>
        <p:spPr>
          <a:xfrm>
            <a:off x="6366216" y="5864395"/>
            <a:ext cx="515268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800" dirty="0">
                <a:latin typeface="Fira Sans" panose="020B0503050000020004" pitchFamily="34" charset="0"/>
              </a:rPr>
              <a:t>Applied to other examples of </a:t>
            </a:r>
            <a:r>
              <a:rPr lang="en-GB" sz="1800" b="1" dirty="0">
                <a:solidFill>
                  <a:srgbClr val="7E002A"/>
                </a:solidFill>
                <a:latin typeface="Fira Sans" panose="020B0503050000020004" pitchFamily="34" charset="0"/>
              </a:rPr>
              <a:t>novel cathinones</a:t>
            </a:r>
          </a:p>
        </p:txBody>
      </p:sp>
    </p:spTree>
    <p:extLst>
      <p:ext uri="{BB962C8B-B14F-4D97-AF65-F5344CB8AC3E}">
        <p14:creationId xmlns:p14="http://schemas.microsoft.com/office/powerpoint/2010/main" val="3407088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9F3BE942-0C4A-240A-05A4-B48CCC2D7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841" y="1534633"/>
            <a:ext cx="7597068" cy="5105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2FE7A0-FCB8-FF94-F670-1348CB9F6241}"/>
              </a:ext>
            </a:extLst>
          </p:cNvPr>
          <p:cNvSpPr txBox="1"/>
          <p:nvPr/>
        </p:nvSpPr>
        <p:spPr>
          <a:xfrm>
            <a:off x="2187990" y="3807189"/>
            <a:ext cx="7597068" cy="523220"/>
          </a:xfrm>
          <a:prstGeom prst="rect">
            <a:avLst/>
          </a:prstGeom>
          <a:solidFill>
            <a:srgbClr val="7E002A"/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THIS </a:t>
            </a:r>
            <a:r>
              <a:rPr lang="en-US" sz="2800" b="1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IS</a:t>
            </a:r>
            <a:r>
              <a:rPr lang="en-US" sz="2800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 A </a:t>
            </a:r>
            <a:r>
              <a:rPr lang="en-US" sz="2800" b="1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MANCHESTER-LED </a:t>
            </a:r>
            <a:r>
              <a:rPr lang="en-US" sz="2800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SOLUTION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9166CF-7A89-1468-5DBA-B2C5564CE1E4}"/>
              </a:ext>
            </a:extLst>
          </p:cNvPr>
          <p:cNvSpPr/>
          <p:nvPr/>
        </p:nvSpPr>
        <p:spPr>
          <a:xfrm>
            <a:off x="3196007" y="701276"/>
            <a:ext cx="5799986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500" b="1" dirty="0">
                <a:solidFill>
                  <a:prstClr val="white"/>
                </a:solidFill>
                <a:latin typeface="Fira Sans" panose="020B0503050000020004" pitchFamily="34" charset="0"/>
              </a:rPr>
              <a:t>Manchester – Our Journey Continues….</a:t>
            </a:r>
            <a:endParaRPr lang="en-GB" sz="25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8105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4145751" y="641538"/>
            <a:ext cx="3615092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000" b="1" dirty="0">
                <a:solidFill>
                  <a:prstClr val="white"/>
                </a:solidFill>
                <a:latin typeface="Fira Sans" panose="020B0503050000020004" pitchFamily="34" charset="0"/>
              </a:rPr>
              <a:t>Acknowledgements</a:t>
            </a:r>
            <a:endParaRPr lang="en-GB" sz="30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028EBC6B-03F0-FB07-7975-191B09698456}"/>
              </a:ext>
            </a:extLst>
          </p:cNvPr>
          <p:cNvSpPr/>
          <p:nvPr/>
        </p:nvSpPr>
        <p:spPr>
          <a:xfrm>
            <a:off x="458597" y="1654911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 b="1" dirty="0">
                <a:latin typeface="Fira Sans" panose="020B0503050000020004" pitchFamily="34" charset="0"/>
              </a:rPr>
              <a:t>Manchester Metropolitan University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Ryan Mewis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Matthew Hulme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Nicolas Gilbert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r David Dixon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s Molly Millea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s Emily Dawber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r Michael Sallenger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AC1A42B5-482A-C2EA-79DB-27708785E001}"/>
              </a:ext>
            </a:extLst>
          </p:cNvPr>
          <p:cNvSpPr/>
          <p:nvPr/>
        </p:nvSpPr>
        <p:spPr>
          <a:xfrm>
            <a:off x="444165" y="3765426"/>
            <a:ext cx="28996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>
                <a:latin typeface="Fira Sans" panose="020B0503050000020004" pitchFamily="34" charset="0"/>
              </a:rPr>
              <a:t>Greater Manchester Police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PC Andrew Costello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PC Jamie Ellison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F3B0C29-B8B3-3939-ADDF-EE9396EE5CDC}"/>
              </a:ext>
            </a:extLst>
          </p:cNvPr>
          <p:cNvSpPr/>
          <p:nvPr/>
        </p:nvSpPr>
        <p:spPr>
          <a:xfrm>
            <a:off x="444165" y="4651284"/>
            <a:ext cx="6096000" cy="206210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 b="1" dirty="0">
                <a:latin typeface="Fira Sans" panose="020B0503050000020004" pitchFamily="34" charset="0"/>
              </a:rPr>
              <a:t>Strathclyde University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Professor Melvin Euerby*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Darren Edwards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Jennifer Field*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r Graeme Cochrane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Bernard Boateng </a:t>
            </a:r>
          </a:p>
          <a:p>
            <a:endParaRPr lang="en-GB" sz="1600" dirty="0">
              <a:latin typeface="Fira Sans" panose="020B0503050000020004" pitchFamily="34" charset="0"/>
            </a:endParaRPr>
          </a:p>
          <a:p>
            <a:r>
              <a:rPr lang="en-GB" sz="1600" dirty="0">
                <a:latin typeface="Fira Sans" panose="020B0503050000020004" pitchFamily="34" charset="0"/>
              </a:rPr>
              <a:t>*Affiliated to Shimadzu UK Limited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013ACC9-6383-ED34-AB52-EA64349659F9}"/>
              </a:ext>
            </a:extLst>
          </p:cNvPr>
          <p:cNvSpPr/>
          <p:nvPr/>
        </p:nvSpPr>
        <p:spPr>
          <a:xfrm>
            <a:off x="5198246" y="1654910"/>
            <a:ext cx="26838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>
                <a:latin typeface="Fira Sans" panose="020B0503050000020004" pitchFamily="34" charset="0"/>
              </a:rPr>
              <a:t>Shimadzu UK Limited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Christopher Titman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Alan Barnes (MSO)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Emily Armitage (MSO)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Dr Raymond Wong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r Benjamin Barret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2B843F6-20F0-9F53-E662-A7A5955ACB2D}"/>
              </a:ext>
            </a:extLst>
          </p:cNvPr>
          <p:cNvSpPr/>
          <p:nvPr/>
        </p:nvSpPr>
        <p:spPr>
          <a:xfrm>
            <a:off x="5197969" y="3279431"/>
            <a:ext cx="512574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1" dirty="0">
                <a:latin typeface="Fira Sans" panose="020B0503050000020004" pitchFamily="34" charset="0"/>
              </a:rPr>
              <a:t>Funding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Greater Manchester Combined Authority (GMCA)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Manchester City Council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Canadian Government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Greater Manchester Police</a:t>
            </a:r>
          </a:p>
          <a:p>
            <a:endParaRPr lang="en-GB" sz="1600" dirty="0">
              <a:latin typeface="Fira Sans" panose="020B05030500000200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E0A1EFF-A183-B7C1-D7CB-6C377FFDB961}"/>
              </a:ext>
            </a:extLst>
          </p:cNvPr>
          <p:cNvSpPr txBox="1"/>
          <p:nvPr/>
        </p:nvSpPr>
        <p:spPr>
          <a:xfrm>
            <a:off x="4923510" y="5359169"/>
            <a:ext cx="659539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36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Thank you for your attention</a:t>
            </a:r>
            <a:endParaRPr lang="en-GB" sz="3600" dirty="0">
              <a:solidFill>
                <a:srgbClr val="7E002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274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pic>
        <p:nvPicPr>
          <p:cNvPr id="2" name="Picture 2">
            <a:extLst>
              <a:ext uri="{FF2B5EF4-FFF2-40B4-BE49-F238E27FC236}">
                <a16:creationId xmlns:a16="http://schemas.microsoft.com/office/drawing/2014/main" id="{9F3BE942-0C4A-240A-05A4-B48CCC2D79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841" y="1534633"/>
            <a:ext cx="7597068" cy="5105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2FE7A0-FCB8-FF94-F670-1348CB9F6241}"/>
              </a:ext>
            </a:extLst>
          </p:cNvPr>
          <p:cNvSpPr txBox="1"/>
          <p:nvPr/>
        </p:nvSpPr>
        <p:spPr>
          <a:xfrm>
            <a:off x="2187990" y="3807189"/>
            <a:ext cx="7597068" cy="52322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800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THIS IS </a:t>
            </a:r>
            <a:r>
              <a:rPr lang="en-US" sz="2800" b="1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NOT</a:t>
            </a:r>
            <a:r>
              <a:rPr lang="en-US" sz="2800" dirty="0">
                <a:solidFill>
                  <a:schemeClr val="bg1"/>
                </a:solidFill>
                <a:latin typeface="Fira Sans" panose="020B0503050000020004" pitchFamily="34" charset="0"/>
                <a:cs typeface="Century Gothic"/>
              </a:rPr>
              <a:t> A MANCHESTER-CENTRIC ISSUE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9166CF-7A89-1468-5DBA-B2C5564CE1E4}"/>
              </a:ext>
            </a:extLst>
          </p:cNvPr>
          <p:cNvSpPr/>
          <p:nvPr/>
        </p:nvSpPr>
        <p:spPr>
          <a:xfrm>
            <a:off x="3399116" y="694923"/>
            <a:ext cx="5349541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500" b="1" dirty="0">
                <a:solidFill>
                  <a:prstClr val="white"/>
                </a:solidFill>
                <a:latin typeface="Fira Sans" panose="020B0503050000020004" pitchFamily="34" charset="0"/>
              </a:rPr>
              <a:t>Manchester – Our Journey Begins….</a:t>
            </a:r>
            <a:endParaRPr lang="en-GB" sz="25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088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409579" y="714996"/>
            <a:ext cx="7327647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500" b="1" dirty="0">
                <a:solidFill>
                  <a:prstClr val="white"/>
                </a:solidFill>
                <a:latin typeface="Fira Sans" panose="020B0503050000020004" pitchFamily="34" charset="0"/>
              </a:rPr>
              <a:t>MANDRAKE – A Journey through Time and “Spice”</a:t>
            </a:r>
            <a:endParaRPr lang="en-GB" sz="25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388D23BA-2900-E1E4-69A8-F2E01340050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011741274"/>
              </p:ext>
            </p:extLst>
          </p:nvPr>
        </p:nvGraphicFramePr>
        <p:xfrm>
          <a:off x="2085097" y="1362392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99D540DA-FD52-3A8D-2ADA-AE567A026096}"/>
              </a:ext>
            </a:extLst>
          </p:cNvPr>
          <p:cNvGrpSpPr/>
          <p:nvPr/>
        </p:nvGrpSpPr>
        <p:grpSpPr>
          <a:xfrm>
            <a:off x="1687152" y="1649868"/>
            <a:ext cx="1613015" cy="1436232"/>
            <a:chOff x="1687152" y="1611768"/>
            <a:chExt cx="1613015" cy="1436232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96013A4-98EC-1362-B5B3-98E8167A91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6254" y="2565875"/>
              <a:ext cx="0" cy="4821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E4DF5DB-22F5-03DC-0E03-B9F7C3E28392}"/>
                </a:ext>
              </a:extLst>
            </p:cNvPr>
            <p:cNvSpPr txBox="1"/>
            <p:nvPr/>
          </p:nvSpPr>
          <p:spPr>
            <a:xfrm>
              <a:off x="1687152" y="1611768"/>
              <a:ext cx="161301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Appointed to Manchester Metropolitan University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CF2CC36-EA0B-3D15-1320-6CD1D4D5CD32}"/>
              </a:ext>
            </a:extLst>
          </p:cNvPr>
          <p:cNvGrpSpPr/>
          <p:nvPr/>
        </p:nvGrpSpPr>
        <p:grpSpPr>
          <a:xfrm>
            <a:off x="2469849" y="5248275"/>
            <a:ext cx="1613010" cy="1411505"/>
            <a:chOff x="2469849" y="5210175"/>
            <a:chExt cx="1613010" cy="1411505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BB9745-6FBC-46BD-5B3D-434ED04026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76354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A581C7C-323F-FD75-0DD5-35B8B0BD64AC}"/>
                </a:ext>
              </a:extLst>
            </p:cNvPr>
            <p:cNvSpPr txBox="1"/>
            <p:nvPr/>
          </p:nvSpPr>
          <p:spPr>
            <a:xfrm>
              <a:off x="2469849" y="5667573"/>
              <a:ext cx="1613010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GMP begin to experience issues with NPS in City Centre.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B6D6BA0-30FA-8ABC-2C31-C0CF3C82426C}"/>
              </a:ext>
            </a:extLst>
          </p:cNvPr>
          <p:cNvGrpSpPr/>
          <p:nvPr/>
        </p:nvGrpSpPr>
        <p:grpSpPr>
          <a:xfrm>
            <a:off x="3376366" y="1659246"/>
            <a:ext cx="1514475" cy="1426854"/>
            <a:chOff x="3376366" y="1621146"/>
            <a:chExt cx="1514475" cy="1426854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680D2E-D26E-70DE-FC37-36F850AE07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079" y="2575253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63E4CED-335B-598E-CA8E-C23DA59CCC2A}"/>
                </a:ext>
              </a:extLst>
            </p:cNvPr>
            <p:cNvSpPr txBox="1"/>
            <p:nvPr/>
          </p:nvSpPr>
          <p:spPr>
            <a:xfrm>
              <a:off x="3376366" y="1621146"/>
              <a:ext cx="151447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Established street supply of “Spice” and other NPS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F97F7FD-435B-C1EA-7BED-6654EF695450}"/>
              </a:ext>
            </a:extLst>
          </p:cNvPr>
          <p:cNvGrpSpPr/>
          <p:nvPr/>
        </p:nvGrpSpPr>
        <p:grpSpPr>
          <a:xfrm>
            <a:off x="4147891" y="5248275"/>
            <a:ext cx="1514475" cy="980704"/>
            <a:chOff x="4147891" y="5210175"/>
            <a:chExt cx="1514475" cy="980704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022B7FE-C031-F936-790F-C60F0AC91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5129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5BF9C91-8B37-4E4F-6119-A228B6F889AD}"/>
                </a:ext>
              </a:extLst>
            </p:cNvPr>
            <p:cNvSpPr txBox="1"/>
            <p:nvPr/>
          </p:nvSpPr>
          <p:spPr>
            <a:xfrm>
              <a:off x="4147891" y="5667659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MANDRAKE established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C127C12-1DD6-19FE-F2B6-758A6CB1D8FF}"/>
              </a:ext>
            </a:extLst>
          </p:cNvPr>
          <p:cNvGrpSpPr/>
          <p:nvPr/>
        </p:nvGrpSpPr>
        <p:grpSpPr>
          <a:xfrm>
            <a:off x="5054903" y="1649868"/>
            <a:ext cx="1514475" cy="1436232"/>
            <a:chOff x="3425881" y="1611768"/>
            <a:chExt cx="1514475" cy="1436232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464A059-D934-87CA-85C4-345050B071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079" y="2575253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A9284EB-4986-C2B9-8D92-FBDA14A455F7}"/>
                </a:ext>
              </a:extLst>
            </p:cNvPr>
            <p:cNvSpPr txBox="1"/>
            <p:nvPr/>
          </p:nvSpPr>
          <p:spPr>
            <a:xfrm>
              <a:off x="3425881" y="1611768"/>
              <a:ext cx="151447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Greater Manchester Drugs Early Warning System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5501FE3A-DBD4-1C56-770E-8DB925F7F655}"/>
              </a:ext>
            </a:extLst>
          </p:cNvPr>
          <p:cNvGrpSpPr/>
          <p:nvPr/>
        </p:nvGrpSpPr>
        <p:grpSpPr>
          <a:xfrm>
            <a:off x="5824290" y="5248275"/>
            <a:ext cx="1476378" cy="1196062"/>
            <a:chOff x="5824290" y="5210175"/>
            <a:chExt cx="1476378" cy="1196062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F0FE4E5-382B-1C7F-CA18-B682343321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62479" y="5210175"/>
              <a:ext cx="6899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0ED043D-5E33-F475-624B-B0CA7F04281A}"/>
                </a:ext>
              </a:extLst>
            </p:cNvPr>
            <p:cNvSpPr txBox="1"/>
            <p:nvPr/>
          </p:nvSpPr>
          <p:spPr>
            <a:xfrm>
              <a:off x="5824290" y="5667573"/>
              <a:ext cx="1476378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GMP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Forensic Pathway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1F96947-C0B1-2989-A4AF-952370416DE4}"/>
              </a:ext>
            </a:extLst>
          </p:cNvPr>
          <p:cNvGrpSpPr/>
          <p:nvPr/>
        </p:nvGrpSpPr>
        <p:grpSpPr>
          <a:xfrm>
            <a:off x="7103673" y="5248275"/>
            <a:ext cx="2175162" cy="1441182"/>
            <a:chOff x="7103673" y="5210175"/>
            <a:chExt cx="2175162" cy="1441182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EC62B5E-9A70-D651-C6AC-1168CD0C66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1254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365C6E4-E814-A0D4-A4ED-8B7BAEABA596}"/>
                </a:ext>
              </a:extLst>
            </p:cNvPr>
            <p:cNvSpPr txBox="1"/>
            <p:nvPr/>
          </p:nvSpPr>
          <p:spPr>
            <a:xfrm>
              <a:off x="7103673" y="5697250"/>
              <a:ext cx="2175162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MANDRAKE 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Expansion</a:t>
              </a:r>
            </a:p>
            <a:p>
              <a:pPr algn="ctr"/>
              <a:endParaRPr lang="en-US" sz="1400" dirty="0">
                <a:solidFill>
                  <a:srgbClr val="000000"/>
                </a:solidFill>
                <a:latin typeface="Fira Sans" panose="020B0503050000020004" pitchFamily="34" charset="0"/>
              </a:endParaRPr>
            </a:p>
            <a:p>
              <a:pPr algn="ctr"/>
              <a:r>
                <a:rPr lang="en-US" sz="14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“The MANDRAKE model”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D01EDAF-F68B-D366-8DF9-B9328ACA943C}"/>
              </a:ext>
            </a:extLst>
          </p:cNvPr>
          <p:cNvGrpSpPr/>
          <p:nvPr/>
        </p:nvGrpSpPr>
        <p:grpSpPr>
          <a:xfrm>
            <a:off x="7799933" y="1608966"/>
            <a:ext cx="2082831" cy="1441241"/>
            <a:chOff x="7921853" y="1570866"/>
            <a:chExt cx="2082831" cy="1441241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1CDBF10-082F-A978-CB65-831E6590BE10}"/>
                </a:ext>
              </a:extLst>
            </p:cNvPr>
            <p:cNvSpPr txBox="1"/>
            <p:nvPr/>
          </p:nvSpPr>
          <p:spPr>
            <a:xfrm>
              <a:off x="7921853" y="1570866"/>
              <a:ext cx="2082831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Coronial</a:t>
              </a:r>
            </a:p>
            <a:p>
              <a:pPr algn="ctr"/>
              <a:endParaRPr lang="en-US" sz="1400" dirty="0">
                <a:solidFill>
                  <a:srgbClr val="000000"/>
                </a:solidFill>
                <a:latin typeface="Fira Sans" panose="020B0503050000020004" pitchFamily="34" charset="0"/>
              </a:endParaRP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Emergency Departments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364AA4A-4654-1E31-07AC-230F17F98C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85385" y="2539360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EA93BB6D-7D51-4574-5003-D07DC134C7AC}"/>
              </a:ext>
            </a:extLst>
          </p:cNvPr>
          <p:cNvGrpSpPr/>
          <p:nvPr/>
        </p:nvGrpSpPr>
        <p:grpSpPr>
          <a:xfrm>
            <a:off x="6485102" y="1523538"/>
            <a:ext cx="1798957" cy="1526669"/>
            <a:chOff x="6485102" y="1485438"/>
            <a:chExt cx="1798957" cy="1526669"/>
          </a:xfrm>
        </p:grpSpPr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A40C0965-5AB3-553E-FA0A-43BE23231058}"/>
                </a:ext>
              </a:extLst>
            </p:cNvPr>
            <p:cNvGrpSpPr/>
            <p:nvPr/>
          </p:nvGrpSpPr>
          <p:grpSpPr>
            <a:xfrm>
              <a:off x="6860310" y="2016140"/>
              <a:ext cx="1022654" cy="995967"/>
              <a:chOff x="6860310" y="2016140"/>
              <a:chExt cx="1022654" cy="995967"/>
            </a:xfrm>
          </p:grpSpPr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CEAD36D-A629-D8BD-B76B-F8AE293E17E5}"/>
                  </a:ext>
                </a:extLst>
              </p:cNvPr>
              <p:cNvSpPr txBox="1"/>
              <p:nvPr/>
            </p:nvSpPr>
            <p:spPr>
              <a:xfrm>
                <a:off x="6860310" y="2016140"/>
                <a:ext cx="1022654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rgbClr val="7E002A"/>
                    </a:solidFill>
                    <a:latin typeface="Fira Sans" panose="020B0503050000020004" pitchFamily="34" charset="0"/>
                  </a:rPr>
                  <a:t>Operation Vulcan</a:t>
                </a:r>
                <a:endParaRPr lang="en-GB" sz="1400" b="1" dirty="0">
                  <a:solidFill>
                    <a:srgbClr val="7E002A"/>
                  </a:solidFill>
                  <a:latin typeface="Fira Sans" panose="020B0503050000020004" pitchFamily="34" charset="0"/>
                </a:endParaRP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38297FD2-BA63-66BA-4DF5-C22ED8A79C6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7353177" y="2539360"/>
                <a:ext cx="9524" cy="472747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B594F05E-33C8-C18F-813E-0E8F211A4BE9}"/>
                </a:ext>
              </a:extLst>
            </p:cNvPr>
            <p:cNvSpPr txBox="1"/>
            <p:nvPr/>
          </p:nvSpPr>
          <p:spPr>
            <a:xfrm>
              <a:off x="6485102" y="1485438"/>
              <a:ext cx="1798957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Herman-Goldstein Award (2024)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5BAA48D5-4C23-0919-56BC-E427B6D276FF}"/>
              </a:ext>
            </a:extLst>
          </p:cNvPr>
          <p:cNvGrpSpPr/>
          <p:nvPr/>
        </p:nvGrpSpPr>
        <p:grpSpPr>
          <a:xfrm>
            <a:off x="2457483" y="4447898"/>
            <a:ext cx="3204883" cy="428458"/>
            <a:chOff x="2457483" y="4447898"/>
            <a:chExt cx="3204883" cy="428458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73EFA4AE-5385-3DC8-F3F9-214ED16F886C}"/>
                </a:ext>
              </a:extLst>
            </p:cNvPr>
            <p:cNvSpPr/>
            <p:nvPr/>
          </p:nvSpPr>
          <p:spPr>
            <a:xfrm>
              <a:off x="2457483" y="4447898"/>
              <a:ext cx="3204883" cy="428458"/>
            </a:xfrm>
            <a:prstGeom prst="roundRect">
              <a:avLst/>
            </a:prstGeom>
            <a:gradFill>
              <a:gsLst>
                <a:gs pos="44000">
                  <a:schemeClr val="accent4">
                    <a:satMod val="103000"/>
                    <a:lumMod val="102000"/>
                    <a:tint val="94000"/>
                  </a:schemeClr>
                </a:gs>
                <a:gs pos="100000">
                  <a:schemeClr val="accent4">
                    <a:lumMod val="99000"/>
                    <a:satMod val="120000"/>
                    <a:shade val="78000"/>
                  </a:schemeClr>
                </a:gs>
              </a:gsLst>
            </a:gradFill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00002145-1426-2C8E-2F29-C8C6B572F430}"/>
                </a:ext>
              </a:extLst>
            </p:cNvPr>
            <p:cNvSpPr txBox="1"/>
            <p:nvPr/>
          </p:nvSpPr>
          <p:spPr>
            <a:xfrm>
              <a:off x="2709783" y="4486163"/>
              <a:ext cx="287621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dirty="0">
                  <a:latin typeface="Fira Sans" panose="020B0503050000020004" pitchFamily="34" charset="0"/>
                </a:rPr>
                <a:t>Synthetic Cannabinoids</a:t>
              </a:r>
            </a:p>
          </p:txBody>
        </p:sp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46848788-2C0F-107D-C2DE-2FAEDC23AA89}"/>
              </a:ext>
            </a:extLst>
          </p:cNvPr>
          <p:cNvGrpSpPr/>
          <p:nvPr/>
        </p:nvGrpSpPr>
        <p:grpSpPr>
          <a:xfrm>
            <a:off x="5831189" y="4448131"/>
            <a:ext cx="2998483" cy="428458"/>
            <a:chOff x="5831189" y="4448131"/>
            <a:chExt cx="2998483" cy="428458"/>
          </a:xfrm>
        </p:grpSpPr>
        <p:sp>
          <p:nvSpPr>
            <p:cNvPr id="68" name="Rectangle: Rounded Corners 67">
              <a:extLst>
                <a:ext uri="{FF2B5EF4-FFF2-40B4-BE49-F238E27FC236}">
                  <a16:creationId xmlns:a16="http://schemas.microsoft.com/office/drawing/2014/main" id="{F7B5E86D-DC02-8DE6-36CF-512B3AD8AD03}"/>
                </a:ext>
              </a:extLst>
            </p:cNvPr>
            <p:cNvSpPr/>
            <p:nvPr/>
          </p:nvSpPr>
          <p:spPr>
            <a:xfrm>
              <a:off x="5831189" y="4448131"/>
              <a:ext cx="2998483" cy="42845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AB4688AB-A391-84B8-1559-5651EABF0009}"/>
                </a:ext>
              </a:extLst>
            </p:cNvPr>
            <p:cNvSpPr txBox="1"/>
            <p:nvPr/>
          </p:nvSpPr>
          <p:spPr>
            <a:xfrm>
              <a:off x="5940771" y="4477461"/>
              <a:ext cx="28248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Fira Sans" panose="020B0503050000020004" pitchFamily="34" charset="0"/>
                </a:rPr>
                <a:t>“Street” Benzodiazepines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DBB097FF-724E-48D9-4C49-4F5672462917}"/>
              </a:ext>
            </a:extLst>
          </p:cNvPr>
          <p:cNvGrpSpPr/>
          <p:nvPr/>
        </p:nvGrpSpPr>
        <p:grpSpPr>
          <a:xfrm>
            <a:off x="8985384" y="4447920"/>
            <a:ext cx="1234078" cy="428458"/>
            <a:chOff x="8985384" y="4438395"/>
            <a:chExt cx="1234078" cy="428458"/>
          </a:xfrm>
        </p:grpSpPr>
        <p:sp>
          <p:nvSpPr>
            <p:cNvPr id="70" name="Rectangle: Rounded Corners 69">
              <a:extLst>
                <a:ext uri="{FF2B5EF4-FFF2-40B4-BE49-F238E27FC236}">
                  <a16:creationId xmlns:a16="http://schemas.microsoft.com/office/drawing/2014/main" id="{D46EE29A-F26E-CD0B-5C86-B08D523F2560}"/>
                </a:ext>
              </a:extLst>
            </p:cNvPr>
            <p:cNvSpPr/>
            <p:nvPr/>
          </p:nvSpPr>
          <p:spPr>
            <a:xfrm>
              <a:off x="8985384" y="4438395"/>
              <a:ext cx="1227713" cy="42845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71" name="TextBox 70">
              <a:extLst>
                <a:ext uri="{FF2B5EF4-FFF2-40B4-BE49-F238E27FC236}">
                  <a16:creationId xmlns:a16="http://schemas.microsoft.com/office/drawing/2014/main" id="{B1C8AC1B-921B-2EFD-9425-EFAB36486E2C}"/>
                </a:ext>
              </a:extLst>
            </p:cNvPr>
            <p:cNvSpPr txBox="1"/>
            <p:nvPr/>
          </p:nvSpPr>
          <p:spPr>
            <a:xfrm>
              <a:off x="9010477" y="4486163"/>
              <a:ext cx="120898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>
                  <a:latin typeface="Fira Sans" panose="020B0503050000020004" pitchFamily="34" charset="0"/>
                </a:rPr>
                <a:t>Nitazenes</a:t>
              </a:r>
              <a:endParaRPr lang="en-GB" dirty="0">
                <a:latin typeface="Fira Sans" panose="020B0503050000020004" pitchFamily="34" charset="0"/>
              </a:endParaRPr>
            </a:p>
          </p:txBody>
        </p:sp>
      </p:grpSp>
      <p:pic>
        <p:nvPicPr>
          <p:cNvPr id="75" name="Picture 16">
            <a:extLst>
              <a:ext uri="{FF2B5EF4-FFF2-40B4-BE49-F238E27FC236}">
                <a16:creationId xmlns:a16="http://schemas.microsoft.com/office/drawing/2014/main" id="{76B8D2B4-CF11-EF85-9899-BE95723E514F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877" y="3244763"/>
            <a:ext cx="1781315" cy="1580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6" name="Picture 2" descr="Warning a child could die due to illegal drugs in vapes - BBC News">
            <a:extLst>
              <a:ext uri="{FF2B5EF4-FFF2-40B4-BE49-F238E27FC236}">
                <a16:creationId xmlns:a16="http://schemas.microsoft.com/office/drawing/2014/main" id="{0CD4BA9E-DC8F-8C06-A045-FF24F8A7DFA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9" r="53689"/>
          <a:stretch/>
        </p:blipFill>
        <p:spPr bwMode="auto">
          <a:xfrm>
            <a:off x="10391676" y="3002100"/>
            <a:ext cx="1422862" cy="209949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96B854AC-7D23-9810-6323-FC51C428099E}"/>
              </a:ext>
            </a:extLst>
          </p:cNvPr>
          <p:cNvGrpSpPr/>
          <p:nvPr/>
        </p:nvGrpSpPr>
        <p:grpSpPr>
          <a:xfrm>
            <a:off x="839381" y="4984662"/>
            <a:ext cx="10388603" cy="1400131"/>
            <a:chOff x="839381" y="4984662"/>
            <a:chExt cx="10388603" cy="1400131"/>
          </a:xfrm>
        </p:grpSpPr>
        <p:sp>
          <p:nvSpPr>
            <p:cNvPr id="2" name="Freeform: Shape 1">
              <a:extLst>
                <a:ext uri="{FF2B5EF4-FFF2-40B4-BE49-F238E27FC236}">
                  <a16:creationId xmlns:a16="http://schemas.microsoft.com/office/drawing/2014/main" id="{B8411566-904B-4CF2-9A77-DC8E8E9E393F}"/>
                </a:ext>
              </a:extLst>
            </p:cNvPr>
            <p:cNvSpPr/>
            <p:nvPr/>
          </p:nvSpPr>
          <p:spPr>
            <a:xfrm>
              <a:off x="1937529" y="4984662"/>
              <a:ext cx="627321" cy="808074"/>
            </a:xfrm>
            <a:custGeom>
              <a:avLst/>
              <a:gdLst>
                <a:gd name="connsiteX0" fmla="*/ 627321 w 627321"/>
                <a:gd name="connsiteY0" fmla="*/ 0 h 808074"/>
                <a:gd name="connsiteX1" fmla="*/ 233916 w 627321"/>
                <a:gd name="connsiteY1" fmla="*/ 329609 h 808074"/>
                <a:gd name="connsiteX2" fmla="*/ 542260 w 627321"/>
                <a:gd name="connsiteY2" fmla="*/ 308344 h 808074"/>
                <a:gd name="connsiteX3" fmla="*/ 10632 w 627321"/>
                <a:gd name="connsiteY3" fmla="*/ 776177 h 808074"/>
                <a:gd name="connsiteX4" fmla="*/ 10632 w 627321"/>
                <a:gd name="connsiteY4" fmla="*/ 776177 h 808074"/>
                <a:gd name="connsiteX5" fmla="*/ 10632 w 627321"/>
                <a:gd name="connsiteY5" fmla="*/ 776177 h 808074"/>
                <a:gd name="connsiteX6" fmla="*/ 0 w 627321"/>
                <a:gd name="connsiteY6" fmla="*/ 808074 h 808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27321" h="808074">
                  <a:moveTo>
                    <a:pt x="627321" y="0"/>
                  </a:moveTo>
                  <a:cubicBezTo>
                    <a:pt x="437707" y="139109"/>
                    <a:pt x="248093" y="278218"/>
                    <a:pt x="233916" y="329609"/>
                  </a:cubicBezTo>
                  <a:cubicBezTo>
                    <a:pt x="219739" y="381000"/>
                    <a:pt x="579474" y="233916"/>
                    <a:pt x="542260" y="308344"/>
                  </a:cubicBezTo>
                  <a:cubicBezTo>
                    <a:pt x="505046" y="382772"/>
                    <a:pt x="10632" y="776177"/>
                    <a:pt x="10632" y="776177"/>
                  </a:cubicBezTo>
                  <a:lnTo>
                    <a:pt x="10632" y="776177"/>
                  </a:lnTo>
                  <a:lnTo>
                    <a:pt x="10632" y="776177"/>
                  </a:lnTo>
                  <a:lnTo>
                    <a:pt x="0" y="808074"/>
                  </a:lnTo>
                </a:path>
              </a:pathLst>
            </a:custGeom>
            <a:noFill/>
            <a:ln w="19050">
              <a:solidFill>
                <a:srgbClr val="7E002A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AF8D2E4D-008F-5AAD-A47C-DDCFC74030CE}"/>
                </a:ext>
              </a:extLst>
            </p:cNvPr>
            <p:cNvSpPr txBox="1"/>
            <p:nvPr/>
          </p:nvSpPr>
          <p:spPr>
            <a:xfrm>
              <a:off x="839381" y="5710160"/>
              <a:ext cx="16130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28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254</a:t>
              </a:r>
            </a:p>
          </p:txBody>
        </p:sp>
        <p:sp>
          <p:nvSpPr>
            <p:cNvPr id="6" name="Freeform: Shape 5">
              <a:extLst>
                <a:ext uri="{FF2B5EF4-FFF2-40B4-BE49-F238E27FC236}">
                  <a16:creationId xmlns:a16="http://schemas.microsoft.com/office/drawing/2014/main" id="{43FDB5E9-CF30-7A9E-8048-0EED3FBD3DD4}"/>
                </a:ext>
              </a:extLst>
            </p:cNvPr>
            <p:cNvSpPr/>
            <p:nvPr/>
          </p:nvSpPr>
          <p:spPr>
            <a:xfrm flipH="1">
              <a:off x="9387599" y="5180453"/>
              <a:ext cx="627321" cy="808074"/>
            </a:xfrm>
            <a:custGeom>
              <a:avLst/>
              <a:gdLst>
                <a:gd name="connsiteX0" fmla="*/ 627321 w 627321"/>
                <a:gd name="connsiteY0" fmla="*/ 0 h 808074"/>
                <a:gd name="connsiteX1" fmla="*/ 233916 w 627321"/>
                <a:gd name="connsiteY1" fmla="*/ 329609 h 808074"/>
                <a:gd name="connsiteX2" fmla="*/ 542260 w 627321"/>
                <a:gd name="connsiteY2" fmla="*/ 308344 h 808074"/>
                <a:gd name="connsiteX3" fmla="*/ 10632 w 627321"/>
                <a:gd name="connsiteY3" fmla="*/ 776177 h 808074"/>
                <a:gd name="connsiteX4" fmla="*/ 10632 w 627321"/>
                <a:gd name="connsiteY4" fmla="*/ 776177 h 808074"/>
                <a:gd name="connsiteX5" fmla="*/ 10632 w 627321"/>
                <a:gd name="connsiteY5" fmla="*/ 776177 h 808074"/>
                <a:gd name="connsiteX6" fmla="*/ 0 w 627321"/>
                <a:gd name="connsiteY6" fmla="*/ 808074 h 8080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27321" h="808074">
                  <a:moveTo>
                    <a:pt x="627321" y="0"/>
                  </a:moveTo>
                  <a:cubicBezTo>
                    <a:pt x="437707" y="139109"/>
                    <a:pt x="248093" y="278218"/>
                    <a:pt x="233916" y="329609"/>
                  </a:cubicBezTo>
                  <a:cubicBezTo>
                    <a:pt x="219739" y="381000"/>
                    <a:pt x="579474" y="233916"/>
                    <a:pt x="542260" y="308344"/>
                  </a:cubicBezTo>
                  <a:cubicBezTo>
                    <a:pt x="505046" y="382772"/>
                    <a:pt x="10632" y="776177"/>
                    <a:pt x="10632" y="776177"/>
                  </a:cubicBezTo>
                  <a:lnTo>
                    <a:pt x="10632" y="776177"/>
                  </a:lnTo>
                  <a:lnTo>
                    <a:pt x="10632" y="776177"/>
                  </a:lnTo>
                  <a:lnTo>
                    <a:pt x="0" y="808074"/>
                  </a:lnTo>
                </a:path>
              </a:pathLst>
            </a:custGeom>
            <a:noFill/>
            <a:ln w="19050">
              <a:solidFill>
                <a:srgbClr val="7E002A"/>
              </a:solidFill>
              <a:headEnd type="triangle" w="med" len="med"/>
              <a:tailEnd type="none" w="med" len="med"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B92F77B-87D6-C655-B41B-2E0E6A57569A}"/>
                </a:ext>
              </a:extLst>
            </p:cNvPr>
            <p:cNvSpPr txBox="1"/>
            <p:nvPr/>
          </p:nvSpPr>
          <p:spPr>
            <a:xfrm flipH="1">
              <a:off x="9614969" y="5861573"/>
              <a:ext cx="16130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28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1239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5584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457204" y="704363"/>
            <a:ext cx="7128875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600" b="1" dirty="0">
                <a:solidFill>
                  <a:prstClr val="white"/>
                </a:solidFill>
                <a:latin typeface="Fira Sans" panose="020B0503050000020004" pitchFamily="34" charset="0"/>
              </a:rPr>
              <a:t>MANDRAKE – Our Focus – The Deathly Hallows</a:t>
            </a:r>
            <a:endParaRPr lang="en-GB" sz="26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475FFA7-C5D5-85A9-2C0B-6EA63F25C60B}"/>
              </a:ext>
            </a:extLst>
          </p:cNvPr>
          <p:cNvGrpSpPr/>
          <p:nvPr/>
        </p:nvGrpSpPr>
        <p:grpSpPr>
          <a:xfrm>
            <a:off x="3975957" y="2145274"/>
            <a:ext cx="3933825" cy="3124950"/>
            <a:chOff x="5257799" y="2190750"/>
            <a:chExt cx="3933825" cy="3124950"/>
          </a:xfrm>
        </p:grpSpPr>
        <p:sp>
          <p:nvSpPr>
            <p:cNvPr id="4" name="Isosceles Triangle 3">
              <a:extLst>
                <a:ext uri="{FF2B5EF4-FFF2-40B4-BE49-F238E27FC236}">
                  <a16:creationId xmlns:a16="http://schemas.microsoft.com/office/drawing/2014/main" id="{9986186B-3FFA-1E3C-36BC-ACFBFE454202}"/>
                </a:ext>
              </a:extLst>
            </p:cNvPr>
            <p:cNvSpPr>
              <a:spLocks/>
            </p:cNvSpPr>
            <p:nvPr/>
          </p:nvSpPr>
          <p:spPr>
            <a:xfrm>
              <a:off x="5257799" y="2190750"/>
              <a:ext cx="3933825" cy="3124950"/>
            </a:xfrm>
            <a:prstGeom prst="triangle">
              <a:avLst/>
            </a:prstGeom>
            <a:solidFill>
              <a:srgbClr val="7E002A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Isosceles Triangle 4">
              <a:extLst>
                <a:ext uri="{FF2B5EF4-FFF2-40B4-BE49-F238E27FC236}">
                  <a16:creationId xmlns:a16="http://schemas.microsoft.com/office/drawing/2014/main" id="{27727BFD-A0A5-00B7-8659-8212D94531C9}"/>
                </a:ext>
              </a:extLst>
            </p:cNvPr>
            <p:cNvSpPr>
              <a:spLocks/>
            </p:cNvSpPr>
            <p:nvPr/>
          </p:nvSpPr>
          <p:spPr>
            <a:xfrm>
              <a:off x="5667376" y="2609850"/>
              <a:ext cx="3105150" cy="2505075"/>
            </a:xfrm>
            <a:prstGeom prst="triangl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0" name="Circle: Hollow 9">
            <a:extLst>
              <a:ext uri="{FF2B5EF4-FFF2-40B4-BE49-F238E27FC236}">
                <a16:creationId xmlns:a16="http://schemas.microsoft.com/office/drawing/2014/main" id="{70BA1550-D739-A6EC-668D-9792F27943C8}"/>
              </a:ext>
            </a:extLst>
          </p:cNvPr>
          <p:cNvSpPr/>
          <p:nvPr/>
        </p:nvSpPr>
        <p:spPr>
          <a:xfrm>
            <a:off x="5023708" y="3307324"/>
            <a:ext cx="1828799" cy="1828800"/>
          </a:xfrm>
          <a:prstGeom prst="donut">
            <a:avLst>
              <a:gd name="adj" fmla="val 13246"/>
            </a:avLst>
          </a:prstGeom>
          <a:solidFill>
            <a:srgbClr val="7E002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82FB5F2-E229-9B8F-4D2D-D10B124582B8}"/>
              </a:ext>
            </a:extLst>
          </p:cNvPr>
          <p:cNvSpPr/>
          <p:nvPr/>
        </p:nvSpPr>
        <p:spPr>
          <a:xfrm>
            <a:off x="5814283" y="2469124"/>
            <a:ext cx="247650" cy="2782050"/>
          </a:xfrm>
          <a:prstGeom prst="rect">
            <a:avLst/>
          </a:prstGeom>
          <a:solidFill>
            <a:srgbClr val="7E002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006CF73-4DD5-5DAB-E7E4-6E288EDC144F}"/>
              </a:ext>
            </a:extLst>
          </p:cNvPr>
          <p:cNvSpPr txBox="1"/>
          <p:nvPr/>
        </p:nvSpPr>
        <p:spPr>
          <a:xfrm>
            <a:off x="4385534" y="5279749"/>
            <a:ext cx="32730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212529"/>
                </a:solidFill>
                <a:effectLst/>
                <a:latin typeface="Fira Sans" panose="020B0503050000020004" pitchFamily="34" charset="0"/>
              </a:rPr>
              <a:t>INTELLIGENC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FDF4384-E494-1740-E7A3-D9CA10EBF84D}"/>
              </a:ext>
            </a:extLst>
          </p:cNvPr>
          <p:cNvSpPr txBox="1"/>
          <p:nvPr/>
        </p:nvSpPr>
        <p:spPr>
          <a:xfrm rot="18143951">
            <a:off x="3080353" y="3338824"/>
            <a:ext cx="32730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212529"/>
                </a:solidFill>
                <a:effectLst/>
                <a:latin typeface="Fira Sans" panose="020B0503050000020004" pitchFamily="34" charset="0"/>
              </a:rPr>
              <a:t>HARM REDUCTION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6467523F-4972-FA8A-ACA5-8BE0F465315C}"/>
              </a:ext>
            </a:extLst>
          </p:cNvPr>
          <p:cNvSpPr txBox="1"/>
          <p:nvPr/>
        </p:nvSpPr>
        <p:spPr>
          <a:xfrm rot="3452598">
            <a:off x="5123450" y="3417037"/>
            <a:ext cx="41697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rgbClr val="212529"/>
                </a:solidFill>
                <a:latin typeface="Fira Sans" panose="020B0503050000020004" pitchFamily="34" charset="0"/>
              </a:rPr>
              <a:t>ANALYSIS</a:t>
            </a:r>
            <a:endParaRPr lang="en-GB" sz="2800" b="1" i="0" dirty="0">
              <a:solidFill>
                <a:srgbClr val="212529"/>
              </a:solidFill>
              <a:effectLst/>
              <a:latin typeface="Fira Sans" panose="020B0503050000020004" pitchFamily="34" charset="0"/>
            </a:endParaRP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D46DECF-83FA-7055-9EB2-D0C01BAE69A7}"/>
              </a:ext>
            </a:extLst>
          </p:cNvPr>
          <p:cNvSpPr txBox="1"/>
          <p:nvPr/>
        </p:nvSpPr>
        <p:spPr>
          <a:xfrm>
            <a:off x="7900258" y="5124145"/>
            <a:ext cx="207626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SCIENTISTS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24BBFF4D-6DE0-EB15-27E2-11CDBB6499FB}"/>
              </a:ext>
            </a:extLst>
          </p:cNvPr>
          <p:cNvSpPr txBox="1"/>
          <p:nvPr/>
        </p:nvSpPr>
        <p:spPr>
          <a:xfrm>
            <a:off x="1781168" y="4884034"/>
            <a:ext cx="282344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POLICY</a:t>
            </a:r>
            <a:endParaRPr lang="en-GB" sz="2800" b="1" dirty="0">
              <a:solidFill>
                <a:srgbClr val="7E002A"/>
              </a:solidFill>
              <a:latin typeface="Fira Sans" panose="020B0503050000020004" pitchFamily="34" charset="0"/>
            </a:endParaRPr>
          </a:p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MAKER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73A6530C-91F0-EB11-C813-4AE870D37860}"/>
              </a:ext>
            </a:extLst>
          </p:cNvPr>
          <p:cNvSpPr txBox="1"/>
          <p:nvPr/>
        </p:nvSpPr>
        <p:spPr>
          <a:xfrm>
            <a:off x="4575026" y="1591699"/>
            <a:ext cx="28234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PUBLIC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D600B1D4-116E-99C5-E459-C28C8895E70C}"/>
              </a:ext>
            </a:extLst>
          </p:cNvPr>
          <p:cNvGrpSpPr/>
          <p:nvPr/>
        </p:nvGrpSpPr>
        <p:grpSpPr>
          <a:xfrm>
            <a:off x="5180868" y="5811037"/>
            <a:ext cx="1514475" cy="786725"/>
            <a:chOff x="4147891" y="5210175"/>
            <a:chExt cx="1514475" cy="786725"/>
          </a:xfrm>
        </p:grpSpPr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291E1BB3-AE34-B308-6B9B-5BCC8D27C15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5129" y="5210175"/>
              <a:ext cx="0" cy="23345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6AB92E54-3E3B-E5E8-6716-0AB8E62B5E2D}"/>
                </a:ext>
              </a:extLst>
            </p:cNvPr>
            <p:cNvSpPr txBox="1"/>
            <p:nvPr/>
          </p:nvSpPr>
          <p:spPr>
            <a:xfrm>
              <a:off x="4147891" y="5473680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Professional Networks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3B3BCA18-8D04-729F-32FC-BBBC21FAC4D8}"/>
              </a:ext>
            </a:extLst>
          </p:cNvPr>
          <p:cNvGrpSpPr/>
          <p:nvPr/>
        </p:nvGrpSpPr>
        <p:grpSpPr>
          <a:xfrm>
            <a:off x="2754085" y="2961228"/>
            <a:ext cx="1773803" cy="378761"/>
            <a:chOff x="2754085" y="2961228"/>
            <a:chExt cx="1773803" cy="378761"/>
          </a:xfrm>
        </p:grpSpPr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D26F3FEA-758B-C6EE-540C-34F312F3E7AD}"/>
                </a:ext>
              </a:extLst>
            </p:cNvPr>
            <p:cNvSpPr txBox="1"/>
            <p:nvPr/>
          </p:nvSpPr>
          <p:spPr>
            <a:xfrm>
              <a:off x="2754085" y="2961228"/>
              <a:ext cx="151447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Public Alerts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CAF99115-C41D-35B7-13C9-C67D9A4933FF}"/>
                </a:ext>
              </a:extLst>
            </p:cNvPr>
            <p:cNvCxnSpPr>
              <a:cxnSpLocks/>
            </p:cNvCxnSpPr>
            <p:nvPr/>
          </p:nvCxnSpPr>
          <p:spPr>
            <a:xfrm rot="7386797">
              <a:off x="4313576" y="3125676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4ABBFD6B-19D2-E149-C507-FB6818C2494B}"/>
              </a:ext>
            </a:extLst>
          </p:cNvPr>
          <p:cNvGrpSpPr/>
          <p:nvPr/>
        </p:nvGrpSpPr>
        <p:grpSpPr>
          <a:xfrm>
            <a:off x="7378738" y="2798468"/>
            <a:ext cx="2000461" cy="523220"/>
            <a:chOff x="7378738" y="2798468"/>
            <a:chExt cx="2000461" cy="523220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A7435AD4-93A6-5EF0-8260-3051B6AAF169}"/>
                </a:ext>
              </a:extLst>
            </p:cNvPr>
            <p:cNvCxnSpPr>
              <a:cxnSpLocks/>
            </p:cNvCxnSpPr>
            <p:nvPr/>
          </p:nvCxnSpPr>
          <p:spPr>
            <a:xfrm rot="14213203" flipV="1">
              <a:off x="7593051" y="31073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899F71F9-88B2-46FA-21F5-FBE92F03325D}"/>
                </a:ext>
              </a:extLst>
            </p:cNvPr>
            <p:cNvSpPr txBox="1"/>
            <p:nvPr/>
          </p:nvSpPr>
          <p:spPr>
            <a:xfrm>
              <a:off x="7751883" y="2798468"/>
              <a:ext cx="1627316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Rapid, robust and cost-effectiv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01913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8" grpId="0"/>
      <p:bldP spid="32" grpId="0"/>
      <p:bldP spid="33" grpId="0"/>
      <p:bldP spid="34" grpId="0"/>
      <p:bldP spid="35" grpId="0"/>
      <p:bldP spid="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3E23CF59-3E2E-1B01-4D31-4FC0324AE6E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0406" y="3398688"/>
            <a:ext cx="1928202" cy="145380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0" name="Picture 2">
            <a:extLst>
              <a:ext uri="{FF2B5EF4-FFF2-40B4-BE49-F238E27FC236}">
                <a16:creationId xmlns:a16="http://schemas.microsoft.com/office/drawing/2014/main" id="{293AB814-DF62-AEE5-1258-8C638EE2FE3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34091" y="2616504"/>
            <a:ext cx="2113720" cy="2984164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484416" y="704301"/>
            <a:ext cx="73324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700" b="1" dirty="0">
                <a:solidFill>
                  <a:prstClr val="white"/>
                </a:solidFill>
                <a:latin typeface="Fira Sans" panose="020B0503050000020004" pitchFamily="34" charset="0"/>
              </a:rPr>
              <a:t>Case Study – The Bury Incident – 17</a:t>
            </a:r>
            <a:r>
              <a:rPr lang="en-GB" sz="2700" b="1" baseline="30000" dirty="0">
                <a:solidFill>
                  <a:prstClr val="white"/>
                </a:solidFill>
                <a:latin typeface="Fira Sans" panose="020B0503050000020004" pitchFamily="34" charset="0"/>
              </a:rPr>
              <a:t> </a:t>
            </a:r>
            <a:r>
              <a:rPr lang="en-GB" sz="2700" b="1" dirty="0">
                <a:solidFill>
                  <a:prstClr val="white"/>
                </a:solidFill>
                <a:latin typeface="Fira Sans" panose="020B0503050000020004" pitchFamily="34" charset="0"/>
              </a:rPr>
              <a:t>Jan 2019</a:t>
            </a:r>
            <a:endParaRPr lang="en-GB" sz="27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graphicFrame>
        <p:nvGraphicFramePr>
          <p:cNvPr id="3" name="Diagram 2">
            <a:extLst>
              <a:ext uri="{FF2B5EF4-FFF2-40B4-BE49-F238E27FC236}">
                <a16:creationId xmlns:a16="http://schemas.microsoft.com/office/drawing/2014/main" id="{388D23BA-2900-E1E4-69A8-F2E01340050F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270891386"/>
              </p:ext>
            </p:extLst>
          </p:nvPr>
        </p:nvGraphicFramePr>
        <p:xfrm>
          <a:off x="2085097" y="1430488"/>
          <a:ext cx="8128000" cy="541866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99D540DA-FD52-3A8D-2ADA-AE567A026096}"/>
              </a:ext>
            </a:extLst>
          </p:cNvPr>
          <p:cNvGrpSpPr/>
          <p:nvPr/>
        </p:nvGrpSpPr>
        <p:grpSpPr>
          <a:xfrm>
            <a:off x="1785814" y="1727342"/>
            <a:ext cx="1613015" cy="1436232"/>
            <a:chOff x="1687152" y="1611768"/>
            <a:chExt cx="1613015" cy="1436232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96013A4-98EC-1362-B5B3-98E8167A917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476254" y="2565875"/>
              <a:ext cx="0" cy="4821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E4DF5DB-22F5-03DC-0E03-B9F7C3E28392}"/>
                </a:ext>
              </a:extLst>
            </p:cNvPr>
            <p:cNvSpPr txBox="1"/>
            <p:nvPr/>
          </p:nvSpPr>
          <p:spPr>
            <a:xfrm>
              <a:off x="1687152" y="1611768"/>
              <a:ext cx="1613015" cy="954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Call from NMGH</a:t>
              </a:r>
            </a:p>
            <a:p>
              <a:pPr algn="ctr"/>
              <a:endParaRPr lang="en-GB" sz="1400" dirty="0">
                <a:latin typeface="Fira Sans" panose="020B0503050000020004" pitchFamily="34" charset="0"/>
              </a:endParaRPr>
            </a:p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GMP seize suspect pills 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CF2CC36-EA0B-3D15-1320-6CD1D4D5CD32}"/>
              </a:ext>
            </a:extLst>
          </p:cNvPr>
          <p:cNvGrpSpPr/>
          <p:nvPr/>
        </p:nvGrpSpPr>
        <p:grpSpPr>
          <a:xfrm>
            <a:off x="2549907" y="5270721"/>
            <a:ext cx="1613010" cy="980618"/>
            <a:chOff x="2469849" y="5210175"/>
            <a:chExt cx="1613010" cy="980618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B4BB9745-6FBC-46BD-5B3D-434ED04026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276354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BA581C7C-323F-FD75-0DD5-35B8B0BD64AC}"/>
                </a:ext>
              </a:extLst>
            </p:cNvPr>
            <p:cNvSpPr txBox="1"/>
            <p:nvPr/>
          </p:nvSpPr>
          <p:spPr>
            <a:xfrm>
              <a:off x="2469849" y="5667573"/>
              <a:ext cx="161301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Major Incident declared</a:t>
              </a:r>
              <a:endParaRPr lang="en-GB" sz="1400" b="1" dirty="0">
                <a:solidFill>
                  <a:srgbClr val="7E002A"/>
                </a:solidFill>
                <a:latin typeface="Fira Sans" panose="020B0503050000020004" pitchFamily="34" charset="0"/>
              </a:endParaRPr>
            </a:p>
          </p:txBody>
        </p:sp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B6D6BA0-30FA-8ABC-2C31-C0CF3C82426C}"/>
              </a:ext>
            </a:extLst>
          </p:cNvPr>
          <p:cNvGrpSpPr/>
          <p:nvPr/>
        </p:nvGrpSpPr>
        <p:grpSpPr>
          <a:xfrm>
            <a:off x="3540428" y="2163493"/>
            <a:ext cx="1514475" cy="1000081"/>
            <a:chOff x="3398829" y="2047919"/>
            <a:chExt cx="1514475" cy="1000081"/>
          </a:xfrm>
        </p:grpSpPr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680D2E-D26E-70DE-FC37-36F850AE07F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079" y="2575253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463E4CED-335B-598E-CA8E-C23DA59CCC2A}"/>
                </a:ext>
              </a:extLst>
            </p:cNvPr>
            <p:cNvSpPr txBox="1"/>
            <p:nvPr/>
          </p:nvSpPr>
          <p:spPr>
            <a:xfrm>
              <a:off x="3398829" y="2047919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MANDRAKE informed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7F97F7FD-435B-C1EA-7BED-6654EF695450}"/>
              </a:ext>
            </a:extLst>
          </p:cNvPr>
          <p:cNvGrpSpPr/>
          <p:nvPr/>
        </p:nvGrpSpPr>
        <p:grpSpPr>
          <a:xfrm>
            <a:off x="4364019" y="5289190"/>
            <a:ext cx="1514475" cy="980704"/>
            <a:chOff x="4147891" y="5210175"/>
            <a:chExt cx="1514475" cy="980704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9022B7FE-C031-F936-790F-C60F0AC917E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905129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35BF9C91-8B37-4E4F-6119-A228B6F889AD}"/>
                </a:ext>
              </a:extLst>
            </p:cNvPr>
            <p:cNvSpPr txBox="1"/>
            <p:nvPr/>
          </p:nvSpPr>
          <p:spPr>
            <a:xfrm>
              <a:off x="4147891" y="5667659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Gold Command Meeting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1C127C12-1DD6-19FE-F2B6-758A6CB1D8FF}"/>
              </a:ext>
            </a:extLst>
          </p:cNvPr>
          <p:cNvGrpSpPr/>
          <p:nvPr/>
        </p:nvGrpSpPr>
        <p:grpSpPr>
          <a:xfrm>
            <a:off x="5172001" y="2173718"/>
            <a:ext cx="1514475" cy="979949"/>
            <a:chOff x="3376862" y="2068051"/>
            <a:chExt cx="1514475" cy="979949"/>
          </a:xfrm>
        </p:grpSpPr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7464A059-D934-87CA-85C4-345050B0712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4124079" y="2575253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6" name="TextBox 45">
              <a:extLst>
                <a:ext uri="{FF2B5EF4-FFF2-40B4-BE49-F238E27FC236}">
                  <a16:creationId xmlns:a16="http://schemas.microsoft.com/office/drawing/2014/main" id="{8A9284EB-4986-C2B9-8D92-FBDA14A455F7}"/>
                </a:ext>
              </a:extLst>
            </p:cNvPr>
            <p:cNvSpPr txBox="1"/>
            <p:nvPr/>
          </p:nvSpPr>
          <p:spPr>
            <a:xfrm>
              <a:off x="3376862" y="2068051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Samples arrive securely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5501FE3A-DBD4-1C56-770E-8DB925F7F655}"/>
              </a:ext>
            </a:extLst>
          </p:cNvPr>
          <p:cNvGrpSpPr/>
          <p:nvPr/>
        </p:nvGrpSpPr>
        <p:grpSpPr>
          <a:xfrm>
            <a:off x="5929442" y="5289190"/>
            <a:ext cx="1476378" cy="1196062"/>
            <a:chOff x="5824290" y="5210175"/>
            <a:chExt cx="1476378" cy="1196062"/>
          </a:xfrm>
        </p:grpSpPr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CF0FE4E5-382B-1C7F-CA18-B6823433211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562479" y="5210175"/>
              <a:ext cx="6899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70ED043D-5E33-F475-624B-B0CA7F04281A}"/>
                </a:ext>
              </a:extLst>
            </p:cNvPr>
            <p:cNvSpPr txBox="1"/>
            <p:nvPr/>
          </p:nvSpPr>
          <p:spPr>
            <a:xfrm>
              <a:off x="5824290" y="5667573"/>
              <a:ext cx="1476378" cy="73866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Presumptive Tests (IR, NMR)</a:t>
              </a:r>
              <a:r>
                <a:rPr lang="en-GB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 confirm </a:t>
              </a:r>
              <a:r>
                <a:rPr lang="el-GR" sz="14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α</a:t>
              </a:r>
              <a:r>
                <a:rPr lang="en-GB" sz="14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-PVP</a:t>
              </a:r>
              <a:endParaRPr lang="en-US" sz="1400" b="1" dirty="0">
                <a:solidFill>
                  <a:srgbClr val="7E002A"/>
                </a:solidFill>
                <a:latin typeface="Fira Sans" panose="020B0503050000020004" pitchFamily="34" charset="0"/>
              </a:endParaRPr>
            </a:p>
          </p:txBody>
        </p:sp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71F96947-C0B1-2989-A4AF-952370416DE4}"/>
              </a:ext>
            </a:extLst>
          </p:cNvPr>
          <p:cNvGrpSpPr/>
          <p:nvPr/>
        </p:nvGrpSpPr>
        <p:grpSpPr>
          <a:xfrm>
            <a:off x="7438283" y="5289190"/>
            <a:ext cx="1476371" cy="980618"/>
            <a:chOff x="7451176" y="5210175"/>
            <a:chExt cx="1476371" cy="980618"/>
          </a:xfrm>
        </p:grpSpPr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2EC62B5E-9A70-D651-C6AC-1168CD0C669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191254" y="5210175"/>
              <a:ext cx="0" cy="428625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365C6E4-E814-A0D4-A4ED-8B7BAEABA596}"/>
                </a:ext>
              </a:extLst>
            </p:cNvPr>
            <p:cNvSpPr txBox="1"/>
            <p:nvPr/>
          </p:nvSpPr>
          <p:spPr>
            <a:xfrm>
              <a:off x="7451176" y="5667573"/>
              <a:ext cx="1476371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GM DEWS</a:t>
              </a: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Meeting</a:t>
              </a:r>
            </a:p>
          </p:txBody>
        </p:sp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5D01EDAF-F68B-D366-8DF9-B9328ACA943C}"/>
              </a:ext>
            </a:extLst>
          </p:cNvPr>
          <p:cNvGrpSpPr/>
          <p:nvPr/>
        </p:nvGrpSpPr>
        <p:grpSpPr>
          <a:xfrm>
            <a:off x="8061892" y="2160969"/>
            <a:ext cx="1574919" cy="982337"/>
            <a:chOff x="8176468" y="2029770"/>
            <a:chExt cx="1574919" cy="982337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91CDBF10-082F-A978-CB65-831E6590BE10}"/>
                </a:ext>
              </a:extLst>
            </p:cNvPr>
            <p:cNvSpPr txBox="1"/>
            <p:nvPr/>
          </p:nvSpPr>
          <p:spPr>
            <a:xfrm>
              <a:off x="8176468" y="2029770"/>
              <a:ext cx="1574919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solidFill>
                    <a:srgbClr val="7E002A"/>
                  </a:solidFill>
                  <a:latin typeface="Fira Sans" panose="020B0503050000020004" pitchFamily="34" charset="0"/>
                </a:rPr>
                <a:t>Public Alert Issued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F364AA4A-4654-1E31-07AC-230F17F98C6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985385" y="2539360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40C0965-5AB3-553E-FA0A-43BE23231058}"/>
              </a:ext>
            </a:extLst>
          </p:cNvPr>
          <p:cNvGrpSpPr/>
          <p:nvPr/>
        </p:nvGrpSpPr>
        <p:grpSpPr>
          <a:xfrm>
            <a:off x="6704276" y="1533998"/>
            <a:ext cx="1504951" cy="1634141"/>
            <a:chOff x="6589492" y="1548418"/>
            <a:chExt cx="1504951" cy="1634141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5CEAD36D-A629-D8BD-B76B-F8AE293E17E5}"/>
                </a:ext>
              </a:extLst>
            </p:cNvPr>
            <p:cNvSpPr txBox="1"/>
            <p:nvPr/>
          </p:nvSpPr>
          <p:spPr>
            <a:xfrm>
              <a:off x="6589492" y="1548418"/>
              <a:ext cx="1504951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latin typeface="Fira Sans" panose="020B0503050000020004" pitchFamily="34" charset="0"/>
                </a:rPr>
                <a:t>Confirmatory Tests and Quantification to GM DEWS &amp; NMGH</a:t>
              </a:r>
              <a:endParaRPr lang="en-GB" sz="1400" dirty="0">
                <a:latin typeface="Fira Sans" panose="020B0503050000020004" pitchFamily="34" charset="0"/>
              </a:endParaRPr>
            </a:p>
          </p:txBody>
        </p: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38297FD2-BA63-66BA-4DF5-C22ED8A79C6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306356" y="2709812"/>
              <a:ext cx="9524" cy="47274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302ABF75-E723-0ABE-270F-35D8F098476F}"/>
              </a:ext>
            </a:extLst>
          </p:cNvPr>
          <p:cNvCxnSpPr>
            <a:cxnSpLocks/>
          </p:cNvCxnSpPr>
          <p:nvPr/>
        </p:nvCxnSpPr>
        <p:spPr>
          <a:xfrm flipH="1">
            <a:off x="2929703" y="2997687"/>
            <a:ext cx="36489" cy="2278541"/>
          </a:xfrm>
          <a:prstGeom prst="line">
            <a:avLst/>
          </a:prstGeom>
          <a:ln w="2857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0FEA034B-E8A7-9FE0-05B8-2FE9B28E098E}"/>
              </a:ext>
            </a:extLst>
          </p:cNvPr>
          <p:cNvSpPr txBox="1"/>
          <p:nvPr/>
        </p:nvSpPr>
        <p:spPr>
          <a:xfrm>
            <a:off x="1763351" y="5042502"/>
            <a:ext cx="16130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b="1" dirty="0">
                <a:solidFill>
                  <a:schemeClr val="accent2"/>
                </a:solidFill>
                <a:latin typeface="Fira Sans" panose="020B0503050000020004" pitchFamily="34" charset="0"/>
              </a:rPr>
              <a:t>17 Jan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52F2842-A9E6-6BFC-9BCA-7CB12F75F961}"/>
              </a:ext>
            </a:extLst>
          </p:cNvPr>
          <p:cNvSpPr txBox="1"/>
          <p:nvPr/>
        </p:nvSpPr>
        <p:spPr>
          <a:xfrm>
            <a:off x="2500935" y="2928718"/>
            <a:ext cx="161301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b="1" dirty="0">
                <a:solidFill>
                  <a:schemeClr val="accent2"/>
                </a:solidFill>
                <a:latin typeface="Fira Sans" panose="020B0503050000020004" pitchFamily="34" charset="0"/>
              </a:rPr>
              <a:t>18 Jan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03CE3A73-86B5-858B-5CF8-AD5E6B799FD8}"/>
              </a:ext>
            </a:extLst>
          </p:cNvPr>
          <p:cNvGrpSpPr/>
          <p:nvPr/>
        </p:nvGrpSpPr>
        <p:grpSpPr>
          <a:xfrm>
            <a:off x="5909603" y="4329573"/>
            <a:ext cx="1919335" cy="853066"/>
            <a:chOff x="5940771" y="4448131"/>
            <a:chExt cx="1919335" cy="566674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:a16="http://schemas.microsoft.com/office/drawing/2014/main" id="{74D73A88-A06E-CE5E-EF4C-3AB90EFD79F4}"/>
                </a:ext>
              </a:extLst>
            </p:cNvPr>
            <p:cNvSpPr/>
            <p:nvPr/>
          </p:nvSpPr>
          <p:spPr>
            <a:xfrm>
              <a:off x="5940771" y="4448131"/>
              <a:ext cx="1899879" cy="42845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3D3A02EF-5053-F40D-9934-E28FE7E028D8}"/>
                </a:ext>
              </a:extLst>
            </p:cNvPr>
            <p:cNvSpPr txBox="1"/>
            <p:nvPr/>
          </p:nvSpPr>
          <p:spPr>
            <a:xfrm>
              <a:off x="5960227" y="4645473"/>
              <a:ext cx="18998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>
                  <a:latin typeface="Fira Sans" panose="020B0503050000020004" pitchFamily="34" charset="0"/>
                </a:rPr>
                <a:t>2.5h Turnaround</a:t>
              </a:r>
            </a:p>
          </p:txBody>
        </p:sp>
      </p:grp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522878CF-0C5F-E7FF-13F0-9BF9A650D2F8}"/>
              </a:ext>
            </a:extLst>
          </p:cNvPr>
          <p:cNvCxnSpPr/>
          <p:nvPr/>
        </p:nvCxnSpPr>
        <p:spPr>
          <a:xfrm flipH="1">
            <a:off x="3356412" y="1877438"/>
            <a:ext cx="3433494" cy="0"/>
          </a:xfrm>
          <a:prstGeom prst="straightConnector1">
            <a:avLst/>
          </a:prstGeom>
          <a:ln w="28575" cap="flat" cmpd="sng" algn="ctr">
            <a:solidFill>
              <a:srgbClr val="7E002A"/>
            </a:solidFill>
            <a:prstDash val="dash"/>
            <a:round/>
            <a:headEnd type="none" w="med" len="med"/>
            <a:tailEnd type="triangl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50" name="TextBox 49">
            <a:extLst>
              <a:ext uri="{FF2B5EF4-FFF2-40B4-BE49-F238E27FC236}">
                <a16:creationId xmlns:a16="http://schemas.microsoft.com/office/drawing/2014/main" id="{B4E7411B-4B08-641A-73F8-4DD99B10ECD0}"/>
              </a:ext>
            </a:extLst>
          </p:cNvPr>
          <p:cNvSpPr txBox="1"/>
          <p:nvPr/>
        </p:nvSpPr>
        <p:spPr>
          <a:xfrm>
            <a:off x="4377931" y="1527517"/>
            <a:ext cx="151447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1400" b="1" dirty="0">
                <a:solidFill>
                  <a:srgbClr val="7E002A"/>
                </a:solidFill>
                <a:latin typeface="Fira Sans" panose="020B0503050000020004" pitchFamily="34" charset="0"/>
              </a:rPr>
              <a:t>INTELLIGENCE</a:t>
            </a:r>
            <a:endParaRPr lang="en-GB" sz="1400" b="1" dirty="0">
              <a:solidFill>
                <a:srgbClr val="7E002A"/>
              </a:solidFill>
              <a:latin typeface="Fira Sans" panose="020B0503050000020004" pitchFamily="34" charset="0"/>
            </a:endParaRP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E38CCC37-4B1B-0169-3E0B-DEE144D47914}"/>
              </a:ext>
            </a:extLst>
          </p:cNvPr>
          <p:cNvSpPr txBox="1"/>
          <p:nvPr/>
        </p:nvSpPr>
        <p:spPr>
          <a:xfrm>
            <a:off x="10048535" y="5753857"/>
            <a:ext cx="17347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1400" b="1" dirty="0">
                <a:solidFill>
                  <a:srgbClr val="7E002A"/>
                </a:solidFill>
                <a:latin typeface="Fira Sans" panose="020B0503050000020004" pitchFamily="34" charset="0"/>
              </a:rPr>
              <a:t>HARM REDUCTION</a:t>
            </a:r>
            <a:endParaRPr lang="en-GB" sz="1400" b="1" dirty="0">
              <a:solidFill>
                <a:srgbClr val="7E002A"/>
              </a:solidFill>
              <a:latin typeface="Fira Sans" panose="020B05030500000200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8270E434-4B67-1026-26AC-5F42A07CDE30}"/>
              </a:ext>
            </a:extLst>
          </p:cNvPr>
          <p:cNvSpPr txBox="1"/>
          <p:nvPr/>
        </p:nvSpPr>
        <p:spPr>
          <a:xfrm>
            <a:off x="6001913" y="4365437"/>
            <a:ext cx="173471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en-US" sz="1400" b="1" dirty="0">
                <a:solidFill>
                  <a:srgbClr val="7E002A"/>
                </a:solidFill>
                <a:latin typeface="Fira Sans" panose="020B0503050000020004" pitchFamily="34" charset="0"/>
              </a:rPr>
              <a:t>ANALYSIS</a:t>
            </a:r>
            <a:endParaRPr lang="en-GB" sz="1400" b="1" dirty="0">
              <a:solidFill>
                <a:srgbClr val="7E002A"/>
              </a:solidFill>
              <a:latin typeface="Fira Sans" panose="020B05030500000200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4507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1" grpId="0"/>
      <p:bldP spid="6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408564" y="675179"/>
            <a:ext cx="7241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prstClr val="white"/>
                </a:solidFill>
                <a:latin typeface="Fira Sans" panose="020B0503050000020004" pitchFamily="34" charset="0"/>
              </a:rPr>
              <a:t>Harm Reduction thro’ Excellence in Science</a:t>
            </a:r>
            <a:endParaRPr lang="en-GB" sz="28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D92C2B4-DE82-F373-741F-533A63E3160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78" t="17503" r="17686" b="19972"/>
          <a:stretch/>
        </p:blipFill>
        <p:spPr>
          <a:xfrm>
            <a:off x="5053128" y="5812399"/>
            <a:ext cx="1867235" cy="866361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noFill/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63" name="Group 62">
            <a:extLst>
              <a:ext uri="{FF2B5EF4-FFF2-40B4-BE49-F238E27FC236}">
                <a16:creationId xmlns:a16="http://schemas.microsoft.com/office/drawing/2014/main" id="{D283D176-8B14-0FD1-C2C1-8157F616533D}"/>
              </a:ext>
            </a:extLst>
          </p:cNvPr>
          <p:cNvGrpSpPr/>
          <p:nvPr/>
        </p:nvGrpSpPr>
        <p:grpSpPr>
          <a:xfrm>
            <a:off x="3975957" y="2145274"/>
            <a:ext cx="3933825" cy="3124950"/>
            <a:chOff x="5257799" y="2190750"/>
            <a:chExt cx="3933825" cy="3124950"/>
          </a:xfrm>
        </p:grpSpPr>
        <p:sp>
          <p:nvSpPr>
            <p:cNvPr id="64" name="Isosceles Triangle 63">
              <a:extLst>
                <a:ext uri="{FF2B5EF4-FFF2-40B4-BE49-F238E27FC236}">
                  <a16:creationId xmlns:a16="http://schemas.microsoft.com/office/drawing/2014/main" id="{0CF3DFDC-6DA8-3290-4B28-F55DC84876EC}"/>
                </a:ext>
              </a:extLst>
            </p:cNvPr>
            <p:cNvSpPr>
              <a:spLocks/>
            </p:cNvSpPr>
            <p:nvPr/>
          </p:nvSpPr>
          <p:spPr>
            <a:xfrm>
              <a:off x="5257799" y="2190750"/>
              <a:ext cx="3933825" cy="3124950"/>
            </a:xfrm>
            <a:prstGeom prst="triangle">
              <a:avLst/>
            </a:prstGeom>
            <a:solidFill>
              <a:srgbClr val="7E002A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5" name="Isosceles Triangle 64">
              <a:extLst>
                <a:ext uri="{FF2B5EF4-FFF2-40B4-BE49-F238E27FC236}">
                  <a16:creationId xmlns:a16="http://schemas.microsoft.com/office/drawing/2014/main" id="{3EDA5961-20B9-BBAF-7DB5-2E3976C74859}"/>
                </a:ext>
              </a:extLst>
            </p:cNvPr>
            <p:cNvSpPr>
              <a:spLocks/>
            </p:cNvSpPr>
            <p:nvPr/>
          </p:nvSpPr>
          <p:spPr>
            <a:xfrm>
              <a:off x="5667376" y="2609850"/>
              <a:ext cx="3105150" cy="2505075"/>
            </a:xfrm>
            <a:prstGeom prst="triangle">
              <a:avLst/>
            </a:prstGeom>
            <a:solidFill>
              <a:srgbClr val="FFFFFF"/>
            </a:solidFill>
            <a:ln>
              <a:noFill/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66" name="Circle: Hollow 65">
            <a:extLst>
              <a:ext uri="{FF2B5EF4-FFF2-40B4-BE49-F238E27FC236}">
                <a16:creationId xmlns:a16="http://schemas.microsoft.com/office/drawing/2014/main" id="{B9CD1556-91C1-1E10-4E3A-62D26479E56B}"/>
              </a:ext>
            </a:extLst>
          </p:cNvPr>
          <p:cNvSpPr/>
          <p:nvPr/>
        </p:nvSpPr>
        <p:spPr>
          <a:xfrm>
            <a:off x="5023708" y="3307324"/>
            <a:ext cx="1828799" cy="1828800"/>
          </a:xfrm>
          <a:prstGeom prst="donut">
            <a:avLst>
              <a:gd name="adj" fmla="val 13246"/>
            </a:avLst>
          </a:prstGeom>
          <a:solidFill>
            <a:srgbClr val="7E002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7" name="Rectangle 66">
            <a:extLst>
              <a:ext uri="{FF2B5EF4-FFF2-40B4-BE49-F238E27FC236}">
                <a16:creationId xmlns:a16="http://schemas.microsoft.com/office/drawing/2014/main" id="{2D92B7FF-2D57-C05B-3A67-A1834D8E8033}"/>
              </a:ext>
            </a:extLst>
          </p:cNvPr>
          <p:cNvSpPr/>
          <p:nvPr/>
        </p:nvSpPr>
        <p:spPr>
          <a:xfrm>
            <a:off x="5814283" y="2469124"/>
            <a:ext cx="247650" cy="2782050"/>
          </a:xfrm>
          <a:prstGeom prst="rect">
            <a:avLst/>
          </a:prstGeom>
          <a:solidFill>
            <a:srgbClr val="7E002A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961986B3-39C8-602D-17DD-D2E6A6F3DD45}"/>
              </a:ext>
            </a:extLst>
          </p:cNvPr>
          <p:cNvSpPr txBox="1"/>
          <p:nvPr/>
        </p:nvSpPr>
        <p:spPr>
          <a:xfrm>
            <a:off x="4385534" y="5279749"/>
            <a:ext cx="32730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chemeClr val="accent2"/>
                </a:solidFill>
                <a:effectLst/>
                <a:latin typeface="Fira Sans" panose="020B0503050000020004" pitchFamily="34" charset="0"/>
              </a:rPr>
              <a:t>INTELLIGENCE</a:t>
            </a:r>
          </a:p>
        </p:txBody>
      </p:sp>
      <p:sp>
        <p:nvSpPr>
          <p:cNvPr id="69" name="TextBox 68">
            <a:extLst>
              <a:ext uri="{FF2B5EF4-FFF2-40B4-BE49-F238E27FC236}">
                <a16:creationId xmlns:a16="http://schemas.microsoft.com/office/drawing/2014/main" id="{73BB9672-4653-4DBA-28CC-29C8A3A38BD8}"/>
              </a:ext>
            </a:extLst>
          </p:cNvPr>
          <p:cNvSpPr txBox="1"/>
          <p:nvPr/>
        </p:nvSpPr>
        <p:spPr>
          <a:xfrm rot="18143951">
            <a:off x="3080353" y="3338824"/>
            <a:ext cx="327307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212529"/>
                </a:solidFill>
                <a:effectLst/>
                <a:latin typeface="Fira Sans" panose="020B0503050000020004" pitchFamily="34" charset="0"/>
              </a:rPr>
              <a:t>HARM REDUCTION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D0EF664-3854-6F5C-6B51-F2FAB9BA77AB}"/>
              </a:ext>
            </a:extLst>
          </p:cNvPr>
          <p:cNvSpPr txBox="1"/>
          <p:nvPr/>
        </p:nvSpPr>
        <p:spPr>
          <a:xfrm rot="3452598">
            <a:off x="5123450" y="3417037"/>
            <a:ext cx="41697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dirty="0">
                <a:solidFill>
                  <a:schemeClr val="accent2"/>
                </a:solidFill>
                <a:latin typeface="Fira Sans" panose="020B0503050000020004" pitchFamily="34" charset="0"/>
              </a:rPr>
              <a:t>ANALYSIS</a:t>
            </a:r>
            <a:endParaRPr lang="en-GB" sz="2800" b="1" i="0" dirty="0">
              <a:solidFill>
                <a:schemeClr val="accent2"/>
              </a:solidFill>
              <a:effectLst/>
              <a:latin typeface="Fira Sans" panose="020B0503050000020004" pitchFamily="34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470CA3AC-5A60-978E-7514-02DE1E06B526}"/>
              </a:ext>
            </a:extLst>
          </p:cNvPr>
          <p:cNvSpPr txBox="1"/>
          <p:nvPr/>
        </p:nvSpPr>
        <p:spPr>
          <a:xfrm>
            <a:off x="7817131" y="5122395"/>
            <a:ext cx="254044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APPLICATION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5F370C07-44D5-3071-AF9E-3E3444F80E60}"/>
              </a:ext>
            </a:extLst>
          </p:cNvPr>
          <p:cNvSpPr txBox="1"/>
          <p:nvPr/>
        </p:nvSpPr>
        <p:spPr>
          <a:xfrm>
            <a:off x="1010551" y="5085949"/>
            <a:ext cx="294837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COLLABORATION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BD248BD-8C37-F484-33FE-D803C0FB4AFD}"/>
              </a:ext>
            </a:extLst>
          </p:cNvPr>
          <p:cNvSpPr txBox="1"/>
          <p:nvPr/>
        </p:nvSpPr>
        <p:spPr>
          <a:xfrm>
            <a:off x="4522108" y="1591699"/>
            <a:ext cx="28234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2800" b="1" i="0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INNOVATION</a:t>
            </a:r>
          </a:p>
        </p:txBody>
      </p:sp>
      <p:sp>
        <p:nvSpPr>
          <p:cNvPr id="85" name="TextBox 84">
            <a:extLst>
              <a:ext uri="{FF2B5EF4-FFF2-40B4-BE49-F238E27FC236}">
                <a16:creationId xmlns:a16="http://schemas.microsoft.com/office/drawing/2014/main" id="{F2BE75FD-C11E-0192-46C5-EE78BD138995}"/>
              </a:ext>
            </a:extLst>
          </p:cNvPr>
          <p:cNvSpPr txBox="1"/>
          <p:nvPr/>
        </p:nvSpPr>
        <p:spPr>
          <a:xfrm>
            <a:off x="4141305" y="3823337"/>
            <a:ext cx="28234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4800" b="1" i="0" dirty="0">
                <a:effectLst/>
                <a:latin typeface="Fira Sans" panose="020B0503050000020004" pitchFamily="34" charset="0"/>
              </a:rPr>
              <a:t>C </a:t>
            </a:r>
          </a:p>
        </p:txBody>
      </p:sp>
      <p:sp>
        <p:nvSpPr>
          <p:cNvPr id="86" name="TextBox 85">
            <a:extLst>
              <a:ext uri="{FF2B5EF4-FFF2-40B4-BE49-F238E27FC236}">
                <a16:creationId xmlns:a16="http://schemas.microsoft.com/office/drawing/2014/main" id="{DE10E083-246C-FB28-8D6B-C7E85B4E3F9B}"/>
              </a:ext>
            </a:extLst>
          </p:cNvPr>
          <p:cNvSpPr txBox="1"/>
          <p:nvPr/>
        </p:nvSpPr>
        <p:spPr>
          <a:xfrm>
            <a:off x="4533768" y="3813340"/>
            <a:ext cx="28234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4800" b="1" i="0" dirty="0">
                <a:effectLst/>
                <a:latin typeface="Fira Sans" panose="020B0503050000020004" pitchFamily="34" charset="0"/>
              </a:rPr>
              <a:t>I </a:t>
            </a:r>
          </a:p>
        </p:txBody>
      </p:sp>
      <p:sp>
        <p:nvSpPr>
          <p:cNvPr id="89" name="TextBox 88">
            <a:extLst>
              <a:ext uri="{FF2B5EF4-FFF2-40B4-BE49-F238E27FC236}">
                <a16:creationId xmlns:a16="http://schemas.microsoft.com/office/drawing/2014/main" id="{C89E5EDE-0156-C29C-091A-A02C0D3BCB84}"/>
              </a:ext>
            </a:extLst>
          </p:cNvPr>
          <p:cNvSpPr txBox="1"/>
          <p:nvPr/>
        </p:nvSpPr>
        <p:spPr>
          <a:xfrm>
            <a:off x="4920826" y="3813339"/>
            <a:ext cx="2823441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4800" b="1" i="0" dirty="0">
                <a:effectLst/>
                <a:latin typeface="Fira Sans" panose="020B0503050000020004" pitchFamily="34" charset="0"/>
              </a:rPr>
              <a:t>A </a:t>
            </a:r>
          </a:p>
        </p:txBody>
      </p: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A6AC185F-0451-55FC-325D-F35640B24664}"/>
              </a:ext>
            </a:extLst>
          </p:cNvPr>
          <p:cNvGrpSpPr/>
          <p:nvPr/>
        </p:nvGrpSpPr>
        <p:grpSpPr>
          <a:xfrm>
            <a:off x="2123192" y="2184017"/>
            <a:ext cx="2369891" cy="1330860"/>
            <a:chOff x="2123192" y="2184017"/>
            <a:chExt cx="2369891" cy="1330860"/>
          </a:xfrm>
        </p:grpSpPr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7EDBB789-7285-B2BC-CC91-886D3A76523F}"/>
                </a:ext>
              </a:extLst>
            </p:cNvPr>
            <p:cNvSpPr txBox="1"/>
            <p:nvPr/>
          </p:nvSpPr>
          <p:spPr>
            <a:xfrm>
              <a:off x="2123192" y="2259449"/>
              <a:ext cx="2369891" cy="116955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Targeted</a:t>
              </a:r>
            </a:p>
            <a:p>
              <a:pPr algn="ctr"/>
              <a:endParaRPr lang="en-US" sz="1400" dirty="0">
                <a:solidFill>
                  <a:srgbClr val="000000"/>
                </a:solidFill>
                <a:latin typeface="Fira Sans" panose="020B0503050000020004" pitchFamily="34" charset="0"/>
              </a:endParaRP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Factual</a:t>
              </a:r>
            </a:p>
            <a:p>
              <a:pPr algn="ctr"/>
              <a:endParaRPr lang="en-US" sz="1400" dirty="0">
                <a:solidFill>
                  <a:srgbClr val="000000"/>
                </a:solidFill>
                <a:latin typeface="Fira Sans" panose="020B0503050000020004" pitchFamily="34" charset="0"/>
              </a:endParaRPr>
            </a:p>
            <a:p>
              <a:pPr algn="ctr"/>
              <a:r>
                <a:rPr lang="en-US" sz="1400" dirty="0">
                  <a:solidFill>
                    <a:srgbClr val="000000"/>
                  </a:solidFill>
                  <a:latin typeface="Fira Sans" panose="020B0503050000020004" pitchFamily="34" charset="0"/>
                </a:rPr>
                <a:t>Informative</a:t>
              </a:r>
            </a:p>
          </p:txBody>
        </p:sp>
        <p:grpSp>
          <p:nvGrpSpPr>
            <p:cNvPr id="99" name="Group 98">
              <a:extLst>
                <a:ext uri="{FF2B5EF4-FFF2-40B4-BE49-F238E27FC236}">
                  <a16:creationId xmlns:a16="http://schemas.microsoft.com/office/drawing/2014/main" id="{2D90E753-CDDB-795F-D661-E07BB7E07153}"/>
                </a:ext>
              </a:extLst>
            </p:cNvPr>
            <p:cNvGrpSpPr/>
            <p:nvPr/>
          </p:nvGrpSpPr>
          <p:grpSpPr>
            <a:xfrm>
              <a:off x="2609122" y="2184017"/>
              <a:ext cx="1883961" cy="1330860"/>
              <a:chOff x="2609122" y="2184017"/>
              <a:chExt cx="1883961" cy="1330860"/>
            </a:xfrm>
          </p:grpSpPr>
          <p:cxnSp>
            <p:nvCxnSpPr>
              <p:cNvPr id="84" name="Straight Connector 83">
                <a:extLst>
                  <a:ext uri="{FF2B5EF4-FFF2-40B4-BE49-F238E27FC236}">
                    <a16:creationId xmlns:a16="http://schemas.microsoft.com/office/drawing/2014/main" id="{FFCD5B57-FEDB-542E-EC42-7DECBA4539A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3966433" y="3086733"/>
                <a:ext cx="526650" cy="37033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6" name="Rectangle: Rounded Corners 95">
                <a:extLst>
                  <a:ext uri="{FF2B5EF4-FFF2-40B4-BE49-F238E27FC236}">
                    <a16:creationId xmlns:a16="http://schemas.microsoft.com/office/drawing/2014/main" id="{34BB2B48-4D13-2AC6-FCCD-5C581FE073F8}"/>
                  </a:ext>
                </a:extLst>
              </p:cNvPr>
              <p:cNvSpPr/>
              <p:nvPr/>
            </p:nvSpPr>
            <p:spPr>
              <a:xfrm>
                <a:off x="2609122" y="2184017"/>
                <a:ext cx="1348382" cy="133086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accent5">
                      <a:lumMod val="75000"/>
                      <a:alpha val="25000"/>
                    </a:schemeClr>
                  </a:gs>
                  <a:gs pos="100000">
                    <a:srgbClr val="7E002A">
                      <a:alpha val="25000"/>
                    </a:srgbClr>
                  </a:gs>
                </a:gsLst>
                <a:lin ang="0" scaled="1"/>
                <a:tileRect/>
              </a:gradFill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/>
              </a:p>
            </p:txBody>
          </p:sp>
        </p:grp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2CED1F0E-13E0-1BCB-E923-7C16A00238FA}"/>
              </a:ext>
            </a:extLst>
          </p:cNvPr>
          <p:cNvGrpSpPr/>
          <p:nvPr/>
        </p:nvGrpSpPr>
        <p:grpSpPr>
          <a:xfrm>
            <a:off x="7419244" y="2112140"/>
            <a:ext cx="2815289" cy="1844331"/>
            <a:chOff x="7419244" y="2112140"/>
            <a:chExt cx="2815289" cy="1844331"/>
          </a:xfrm>
        </p:grpSpPr>
        <p:grpSp>
          <p:nvGrpSpPr>
            <p:cNvPr id="95" name="Group 94">
              <a:extLst>
                <a:ext uri="{FF2B5EF4-FFF2-40B4-BE49-F238E27FC236}">
                  <a16:creationId xmlns:a16="http://schemas.microsoft.com/office/drawing/2014/main" id="{12CAEE5D-099A-109B-4BDE-672B69CD89B2}"/>
                </a:ext>
              </a:extLst>
            </p:cNvPr>
            <p:cNvGrpSpPr/>
            <p:nvPr/>
          </p:nvGrpSpPr>
          <p:grpSpPr>
            <a:xfrm>
              <a:off x="7419244" y="2234087"/>
              <a:ext cx="2815289" cy="1600438"/>
              <a:chOff x="7368643" y="2130075"/>
              <a:chExt cx="2815289" cy="1600438"/>
            </a:xfrm>
          </p:grpSpPr>
          <p:cxnSp>
            <p:nvCxnSpPr>
              <p:cNvPr id="81" name="Straight Connector 80">
                <a:extLst>
                  <a:ext uri="{FF2B5EF4-FFF2-40B4-BE49-F238E27FC236}">
                    <a16:creationId xmlns:a16="http://schemas.microsoft.com/office/drawing/2014/main" id="{B7661A12-0840-FE60-7787-8CCA23AF6097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7368643" y="2973701"/>
                <a:ext cx="582042" cy="424500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01612866-0641-CD95-A703-0333D83FAAF2}"/>
                  </a:ext>
                </a:extLst>
              </p:cNvPr>
              <p:cNvSpPr txBox="1"/>
              <p:nvPr/>
            </p:nvSpPr>
            <p:spPr>
              <a:xfrm>
                <a:off x="7814041" y="2130075"/>
                <a:ext cx="2369891" cy="160043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00"/>
                    </a:solidFill>
                    <a:latin typeface="Fira Sans" panose="020B0503050000020004" pitchFamily="34" charset="0"/>
                  </a:rPr>
                  <a:t>Novel Technologies</a:t>
                </a:r>
              </a:p>
              <a:p>
                <a:pPr algn="ctr"/>
                <a:endParaRPr lang="en-US" sz="1400" dirty="0">
                  <a:solidFill>
                    <a:srgbClr val="000000"/>
                  </a:solidFill>
                  <a:latin typeface="Fira Sans" panose="020B0503050000020004" pitchFamily="34" charset="0"/>
                </a:endParaRPr>
              </a:p>
              <a:p>
                <a:pPr algn="ctr"/>
                <a:r>
                  <a:rPr lang="en-US" sz="1400" dirty="0">
                    <a:solidFill>
                      <a:srgbClr val="000000"/>
                    </a:solidFill>
                    <a:latin typeface="Fira Sans" panose="020B0503050000020004" pitchFamily="34" charset="0"/>
                  </a:rPr>
                  <a:t>Novel Methodologies</a:t>
                </a:r>
              </a:p>
              <a:p>
                <a:pPr algn="ctr"/>
                <a:endParaRPr lang="en-US" sz="1400" dirty="0">
                  <a:solidFill>
                    <a:srgbClr val="000000"/>
                  </a:solidFill>
                  <a:latin typeface="Fira Sans" panose="020B0503050000020004" pitchFamily="34" charset="0"/>
                </a:endParaRPr>
              </a:p>
              <a:p>
                <a:pPr algn="ctr"/>
                <a:r>
                  <a:rPr lang="en-US" sz="1400" dirty="0">
                    <a:solidFill>
                      <a:srgbClr val="000000"/>
                    </a:solidFill>
                    <a:latin typeface="Fira Sans" panose="020B0503050000020004" pitchFamily="34" charset="0"/>
                  </a:rPr>
                  <a:t>Multimodal Approach</a:t>
                </a:r>
              </a:p>
              <a:p>
                <a:pPr algn="ctr"/>
                <a:endParaRPr lang="en-US" sz="1400" dirty="0">
                  <a:solidFill>
                    <a:srgbClr val="000000"/>
                  </a:solidFill>
                  <a:latin typeface="Fira Sans" panose="020B0503050000020004" pitchFamily="34" charset="0"/>
                </a:endParaRPr>
              </a:p>
              <a:p>
                <a:pPr algn="ctr"/>
                <a:r>
                  <a:rPr lang="en-US" sz="1400" b="1" i="1" dirty="0">
                    <a:solidFill>
                      <a:srgbClr val="7E002A"/>
                    </a:solidFill>
                    <a:latin typeface="Fira Sans" panose="020B0503050000020004" pitchFamily="34" charset="0"/>
                  </a:rPr>
                  <a:t>“Real World” </a:t>
                </a:r>
                <a:r>
                  <a:rPr lang="en-US" sz="1400" dirty="0">
                    <a:solidFill>
                      <a:srgbClr val="000000"/>
                    </a:solidFill>
                    <a:latin typeface="Fira Sans" panose="020B0503050000020004" pitchFamily="34" charset="0"/>
                  </a:rPr>
                  <a:t>Scenarios</a:t>
                </a:r>
              </a:p>
            </p:txBody>
          </p:sp>
        </p:grpSp>
        <p:sp>
          <p:nvSpPr>
            <p:cNvPr id="98" name="Rectangle: Rounded Corners 97">
              <a:extLst>
                <a:ext uri="{FF2B5EF4-FFF2-40B4-BE49-F238E27FC236}">
                  <a16:creationId xmlns:a16="http://schemas.microsoft.com/office/drawing/2014/main" id="{4CD35192-1C89-B61C-605B-CF51B379D3E0}"/>
                </a:ext>
              </a:extLst>
            </p:cNvPr>
            <p:cNvSpPr/>
            <p:nvPr/>
          </p:nvSpPr>
          <p:spPr>
            <a:xfrm>
              <a:off x="7997099" y="2112140"/>
              <a:ext cx="2168434" cy="1844331"/>
            </a:xfrm>
            <a:prstGeom prst="roundRect">
              <a:avLst/>
            </a:prstGeom>
            <a:gradFill flip="none" rotWithShape="1">
              <a:gsLst>
                <a:gs pos="0">
                  <a:schemeClr val="accent5">
                    <a:lumMod val="75000"/>
                    <a:alpha val="25000"/>
                  </a:schemeClr>
                </a:gs>
                <a:gs pos="100000">
                  <a:srgbClr val="7E002A">
                    <a:alpha val="25000"/>
                  </a:srgbClr>
                </a:gs>
              </a:gsLst>
              <a:lin ang="0" scaled="1"/>
              <a:tileRect/>
            </a:gradFill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</p:spTree>
    <p:extLst>
      <p:ext uri="{BB962C8B-B14F-4D97-AF65-F5344CB8AC3E}">
        <p14:creationId xmlns:p14="http://schemas.microsoft.com/office/powerpoint/2010/main" val="4181854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  <p:bldP spid="85" grpId="0"/>
      <p:bldP spid="86" grpId="0"/>
      <p:bldP spid="8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AF94D21-2CAF-988A-9847-6B6841103D25}"/>
              </a:ext>
            </a:extLst>
          </p:cNvPr>
          <p:cNvGrpSpPr/>
          <p:nvPr/>
        </p:nvGrpSpPr>
        <p:grpSpPr>
          <a:xfrm>
            <a:off x="2395179" y="416887"/>
            <a:ext cx="7510898" cy="1003300"/>
            <a:chOff x="2395179" y="416887"/>
            <a:chExt cx="7510898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AEED64E-3FC1-7A23-60EB-1ECF06DFBAFB}"/>
                </a:ext>
              </a:extLst>
            </p:cNvPr>
            <p:cNvSpPr/>
            <p:nvPr/>
          </p:nvSpPr>
          <p:spPr>
            <a:xfrm>
              <a:off x="2395179" y="520700"/>
              <a:ext cx="7240683" cy="8255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Moon 29">
              <a:extLst>
                <a:ext uri="{FF2B5EF4-FFF2-40B4-BE49-F238E27FC236}">
                  <a16:creationId xmlns:a16="http://schemas.microsoft.com/office/drawing/2014/main" id="{68B2BCE7-0BB5-0EF5-3794-155855F6729E}"/>
                </a:ext>
              </a:extLst>
            </p:cNvPr>
            <p:cNvSpPr/>
            <p:nvPr/>
          </p:nvSpPr>
          <p:spPr>
            <a:xfrm>
              <a:off x="9419961" y="416887"/>
              <a:ext cx="486116" cy="1003300"/>
            </a:xfrm>
            <a:prstGeom prst="moon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2880801" y="680549"/>
            <a:ext cx="61558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 err="1">
                <a:solidFill>
                  <a:prstClr val="white"/>
                </a:solidFill>
                <a:latin typeface="Fira Sans" panose="020B0503050000020004" pitchFamily="34" charset="0"/>
              </a:rPr>
              <a:t>Regioisomeric</a:t>
            </a:r>
            <a:r>
              <a:rPr lang="en-GB" sz="2800" b="1" dirty="0">
                <a:solidFill>
                  <a:prstClr val="white"/>
                </a:solidFill>
                <a:latin typeface="Fira Sans" panose="020B0503050000020004" pitchFamily="34" charset="0"/>
              </a:rPr>
              <a:t> Discrimination of NPS</a:t>
            </a:r>
            <a:endParaRPr lang="en-GB" sz="28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sp>
        <p:nvSpPr>
          <p:cNvPr id="695" name="TextBox 694">
            <a:extLst>
              <a:ext uri="{FF2B5EF4-FFF2-40B4-BE49-F238E27FC236}">
                <a16:creationId xmlns:a16="http://schemas.microsoft.com/office/drawing/2014/main" id="{571192DA-55B4-BA37-0B04-B773B0B01E0D}"/>
              </a:ext>
            </a:extLst>
          </p:cNvPr>
          <p:cNvSpPr txBox="1"/>
          <p:nvPr/>
        </p:nvSpPr>
        <p:spPr>
          <a:xfrm>
            <a:off x="176096" y="6148725"/>
            <a:ext cx="1183980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1] </a:t>
            </a:r>
            <a:r>
              <a:rPr lang="en-GB" sz="1600" dirty="0">
                <a:latin typeface="Fira Sans" panose="020B0503050000020004" pitchFamily="34" charset="0"/>
              </a:rPr>
              <a:t>Boateng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J. Pharm. Biomed. An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b="1" dirty="0">
                <a:latin typeface="Fira Sans" panose="020B0503050000020004" pitchFamily="34" charset="0"/>
              </a:rPr>
              <a:t>2018</a:t>
            </a:r>
            <a:r>
              <a:rPr lang="en-GB" sz="1600" dirty="0">
                <a:latin typeface="Fira Sans" panose="020B0503050000020004" pitchFamily="34" charset="0"/>
              </a:rPr>
              <a:t>, 153, 238;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2]</a:t>
            </a:r>
            <a:r>
              <a:rPr lang="en-GB" sz="1600" dirty="0">
                <a:latin typeface="Fira Sans" panose="020B0503050000020004" pitchFamily="34" charset="0"/>
              </a:rPr>
              <a:t> Field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J. Pharm. Biomed. An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b="1" dirty="0">
                <a:latin typeface="Fira Sans" panose="020B0503050000020004" pitchFamily="34" charset="0"/>
              </a:rPr>
              <a:t>2022</a:t>
            </a:r>
            <a:r>
              <a:rPr lang="en-GB" sz="1600" dirty="0">
                <a:latin typeface="Fira Sans" panose="020B0503050000020004" pitchFamily="34" charset="0"/>
              </a:rPr>
              <a:t>, 216, 114798;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3]</a:t>
            </a:r>
            <a:r>
              <a:rPr lang="en-GB" sz="1600" dirty="0">
                <a:latin typeface="Fira Sans" panose="020B0503050000020004" pitchFamily="34" charset="0"/>
              </a:rPr>
              <a:t> Cochrane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J. Pharm. Biomed. An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b="1" dirty="0">
                <a:latin typeface="Fira Sans" panose="020B0503050000020004" pitchFamily="34" charset="0"/>
              </a:rPr>
              <a:t>2022</a:t>
            </a:r>
            <a:r>
              <a:rPr lang="en-GB" sz="1600" dirty="0">
                <a:latin typeface="Fira Sans" panose="020B0503050000020004" pitchFamily="34" charset="0"/>
              </a:rPr>
              <a:t>, 216, 114797;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4]</a:t>
            </a:r>
            <a:r>
              <a:rPr lang="en-GB" sz="1600" dirty="0">
                <a:latin typeface="Fira Sans" panose="020B0503050000020004" pitchFamily="34" charset="0"/>
              </a:rPr>
              <a:t> Euerby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ISC2024, </a:t>
            </a:r>
            <a:r>
              <a:rPr lang="en-GB" sz="1600" b="1" dirty="0">
                <a:latin typeface="Fira Sans" panose="020B0503050000020004" pitchFamily="34" charset="0"/>
              </a:rPr>
              <a:t>2024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“</a:t>
            </a:r>
            <a:r>
              <a:rPr lang="en-GB" sz="1600" i="1" dirty="0" err="1">
                <a:latin typeface="Fira Sans" panose="020B0503050000020004" pitchFamily="34" charset="0"/>
              </a:rPr>
              <a:t>Fentanyls</a:t>
            </a:r>
            <a:r>
              <a:rPr lang="en-GB" sz="1600" i="1" dirty="0">
                <a:latin typeface="Fira Sans" panose="020B0503050000020004" pitchFamily="34" charset="0"/>
              </a:rPr>
              <a:t>”</a:t>
            </a:r>
            <a:r>
              <a:rPr lang="en-GB" sz="1600" dirty="0">
                <a:latin typeface="Fira Sans" panose="020B0503050000020004" pitchFamily="34" charset="0"/>
              </a:rPr>
              <a:t> Board 187 (7 Oct 2024)</a:t>
            </a:r>
          </a:p>
        </p:txBody>
      </p:sp>
      <p:pic>
        <p:nvPicPr>
          <p:cNvPr id="5" name="Picture 4" descr="A graph of different types of water&#10;&#10;Description automatically generated with medium confidence">
            <a:extLst>
              <a:ext uri="{FF2B5EF4-FFF2-40B4-BE49-F238E27FC236}">
                <a16:creationId xmlns:a16="http://schemas.microsoft.com/office/drawing/2014/main" id="{ADA3FC55-4421-9109-FC75-4EFD001D142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927" r="13243"/>
          <a:stretch/>
        </p:blipFill>
        <p:spPr>
          <a:xfrm>
            <a:off x="3395352" y="1766048"/>
            <a:ext cx="4588331" cy="3565278"/>
          </a:xfrm>
          <a:prstGeom prst="rect">
            <a:avLst/>
          </a:prstGeom>
        </p:spPr>
      </p:pic>
      <p:pic>
        <p:nvPicPr>
          <p:cNvPr id="1026" name="Picture 2" descr="Sutcliffe Research Group - Collaborators">
            <a:extLst>
              <a:ext uri="{FF2B5EF4-FFF2-40B4-BE49-F238E27FC236}">
                <a16:creationId xmlns:a16="http://schemas.microsoft.com/office/drawing/2014/main" id="{AC1E835C-4835-D2ED-ABB8-92FF3B6FB95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" b="13478"/>
          <a:stretch/>
        </p:blipFill>
        <p:spPr bwMode="auto">
          <a:xfrm>
            <a:off x="1016009" y="198537"/>
            <a:ext cx="1229723" cy="144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A658E63-6EAC-E707-A634-2FCF43B4F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749435"/>
              </p:ext>
            </p:extLst>
          </p:nvPr>
        </p:nvGraphicFramePr>
        <p:xfrm>
          <a:off x="1097369" y="1903679"/>
          <a:ext cx="1644650" cy="172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1195921" imgH="1252176" progId="ChemDraw.Document.6.0">
                  <p:embed/>
                </p:oleObj>
              </mc:Choice>
              <mc:Fallback>
                <p:oleObj name="CS ChemDraw Drawing" r:id="rId5" imgW="1195921" imgH="1252176" progId="ChemDraw.Document.6.0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A658E63-6EAC-E707-A634-2FCF43B4F6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7369" y="1903679"/>
                        <a:ext cx="1644650" cy="1722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F87E81E2-DDF4-90A8-BC8D-9169594FDCEE}"/>
              </a:ext>
            </a:extLst>
          </p:cNvPr>
          <p:cNvSpPr txBox="1"/>
          <p:nvPr/>
        </p:nvSpPr>
        <p:spPr>
          <a:xfrm>
            <a:off x="1006484" y="3682841"/>
            <a:ext cx="176262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400" dirty="0" err="1">
                <a:latin typeface="Fira Sans" panose="020B0503050000020004" pitchFamily="34" charset="0"/>
              </a:rPr>
              <a:t>methoxphenidines</a:t>
            </a:r>
            <a:endParaRPr lang="en-GB" sz="1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ED44C6B-BA8D-6DDD-70F6-E5BD99DF2A8B}"/>
              </a:ext>
            </a:extLst>
          </p:cNvPr>
          <p:cNvSpPr txBox="1"/>
          <p:nvPr/>
        </p:nvSpPr>
        <p:spPr>
          <a:xfrm>
            <a:off x="407153" y="4265994"/>
            <a:ext cx="2853651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b="1" dirty="0">
                <a:solidFill>
                  <a:srgbClr val="C00000"/>
                </a:solidFill>
                <a:latin typeface="Fira Sans" panose="020B0503050000020004" pitchFamily="34" charset="0"/>
              </a:rPr>
              <a:t>NMDAR affinity</a:t>
            </a:r>
            <a:endParaRPr lang="en-GB" sz="1400" b="1" i="0" u="none" strike="noStrike" baseline="0" dirty="0">
              <a:solidFill>
                <a:srgbClr val="C00000"/>
              </a:solidFill>
              <a:latin typeface="Fira Sans" panose="020B0503050000020004" pitchFamily="34" charset="0"/>
            </a:endParaRP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b="0" i="0" u="none" strike="noStrike" baseline="0" dirty="0">
                <a:latin typeface="Fira Sans" panose="020B0503050000020004" pitchFamily="34" charset="0"/>
              </a:rPr>
              <a:t>2-MXP (K</a:t>
            </a:r>
            <a:r>
              <a:rPr lang="en-GB" sz="1400" b="0" i="0" u="none" strike="noStrike" baseline="-25000" dirty="0">
                <a:latin typeface="Fira Sans" panose="020B0503050000020004" pitchFamily="34" charset="0"/>
              </a:rPr>
              <a:t>i 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= 36.0 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nM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  <a:endParaRPr lang="en-GB" sz="1400" b="0" i="0" u="none" strike="noStrike" baseline="0" dirty="0">
              <a:latin typeface="Fira Sans" panose="020B0503050000020004" pitchFamily="34" charset="0"/>
            </a:endParaRP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b="0" i="0" u="none" strike="noStrike" baseline="0" dirty="0">
                <a:latin typeface="Fira Sans" panose="020B0503050000020004" pitchFamily="34" charset="0"/>
              </a:rPr>
              <a:t>3-MXP </a:t>
            </a:r>
            <a:r>
              <a:rPr lang="en-GB" sz="1400" b="0" u="none" strike="noStrike" baseline="0" dirty="0">
                <a:latin typeface="Fira Sans" panose="020B0503050000020004" pitchFamily="34" charset="0"/>
              </a:rPr>
              <a:t>(K</a:t>
            </a:r>
            <a:r>
              <a:rPr lang="en-GB" sz="1400" b="0" u="none" strike="noStrike" baseline="-25000" dirty="0">
                <a:latin typeface="Fira Sans" panose="020B0503050000020004" pitchFamily="34" charset="0"/>
              </a:rPr>
              <a:t>i</a:t>
            </a:r>
            <a:r>
              <a:rPr lang="en-GB" sz="1400" b="0" u="none" strike="noStrike" baseline="0" dirty="0">
                <a:latin typeface="Fira Sans" panose="020B0503050000020004" pitchFamily="34" charset="0"/>
              </a:rPr>
              <a:t> 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= 19.3 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nM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b="0" u="none" strike="noStrike" baseline="0" dirty="0">
                <a:latin typeface="Fira Sans" panose="020B0503050000020004" pitchFamily="34" charset="0"/>
              </a:rPr>
              <a:t>4-MXP (K</a:t>
            </a:r>
            <a:r>
              <a:rPr lang="en-GB" sz="1400" b="0" u="none" strike="noStrike" baseline="-25000" dirty="0">
                <a:latin typeface="Fira Sans" panose="020B0503050000020004" pitchFamily="34" charset="0"/>
              </a:rPr>
              <a:t>i</a:t>
            </a:r>
            <a:r>
              <a:rPr lang="en-GB" sz="1400" b="0" u="none" strike="noStrike" baseline="0" dirty="0">
                <a:latin typeface="Fira Sans" panose="020B0503050000020004" pitchFamily="34" charset="0"/>
              </a:rPr>
              <a:t> 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= 461.0 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nM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40F3824-186B-4C9B-4437-4FE8A4731923}"/>
              </a:ext>
            </a:extLst>
          </p:cNvPr>
          <p:cNvSpPr txBox="1"/>
          <p:nvPr/>
        </p:nvSpPr>
        <p:spPr>
          <a:xfrm>
            <a:off x="3293989" y="5434515"/>
            <a:ext cx="468969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400" b="0" i="1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Conditions: 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SP: ACE-C</a:t>
            </a:r>
            <a:r>
              <a:rPr lang="en-GB" sz="1400" b="0" i="0" u="none" strike="noStrike" baseline="-25000" dirty="0">
                <a:solidFill>
                  <a:srgbClr val="000000"/>
                </a:solidFill>
                <a:latin typeface="Fira Sans" panose="020B0503050000020004" pitchFamily="34" charset="0"/>
              </a:rPr>
              <a:t>18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-AR (50 x 4.6 mm, 3 </a:t>
            </a:r>
            <a:r>
              <a:rPr lang="el-GR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μ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m); Flow rate: 0.3 mL/min, MP: </a:t>
            </a:r>
            <a:r>
              <a:rPr lang="en-GB" sz="1400" b="0" i="0" u="none" strike="noStrike" baseline="0" dirty="0" err="1">
                <a:solidFill>
                  <a:srgbClr val="000000"/>
                </a:solidFill>
                <a:latin typeface="Fira Sans" panose="020B0503050000020004" pitchFamily="34" charset="0"/>
              </a:rPr>
              <a:t>MeCN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/10 mM </a:t>
            </a:r>
            <a:r>
              <a:rPr lang="en-GB" sz="1400" b="0" i="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NH</a:t>
            </a:r>
            <a:r>
              <a:rPr lang="en-GB" sz="1400" b="0" i="0" baseline="-2500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4</a:t>
            </a:r>
            <a:r>
              <a:rPr lang="en-GB" sz="1400" b="0" i="0" dirty="0">
                <a:solidFill>
                  <a:srgbClr val="1F1F1F"/>
                </a:solidFill>
                <a:effectLst/>
                <a:latin typeface="Fira Sans" panose="020B0503050000020004" pitchFamily="34" charset="0"/>
              </a:rPr>
              <a:t>OAc</a:t>
            </a:r>
            <a:r>
              <a:rPr lang="en-GB" sz="1400" dirty="0">
                <a:solidFill>
                  <a:srgbClr val="000000"/>
                </a:solidFill>
                <a:effectLst/>
                <a:latin typeface="Fira Sans" panose="020B0503050000020004" pitchFamily="34" charset="0"/>
              </a:rPr>
              <a:t> (pH 6.8) </a:t>
            </a:r>
            <a:r>
              <a:rPr lang="en-GB" sz="1400" b="1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[1]</a:t>
            </a:r>
            <a:endParaRPr lang="en-GB" sz="1400" b="1" i="0" u="none" strike="noStrike" baseline="0" dirty="0">
              <a:solidFill>
                <a:srgbClr val="7E002A"/>
              </a:solidFill>
              <a:latin typeface="Fira Sans" panose="020B0503050000020004" pitchFamily="34" charset="0"/>
            </a:endParaRP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73F8AC4F-7CCA-FEBE-6B45-199724F96301}"/>
              </a:ext>
            </a:extLst>
          </p:cNvPr>
          <p:cNvSpPr/>
          <p:nvPr/>
        </p:nvSpPr>
        <p:spPr>
          <a:xfrm>
            <a:off x="766354" y="4183596"/>
            <a:ext cx="2168434" cy="1844331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D67FC44-1852-DF1D-E7A8-BBBE2EEB8972}"/>
              </a:ext>
            </a:extLst>
          </p:cNvPr>
          <p:cNvSpPr txBox="1"/>
          <p:nvPr/>
        </p:nvSpPr>
        <p:spPr>
          <a:xfrm>
            <a:off x="3995731" y="4401336"/>
            <a:ext cx="259956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200" dirty="0">
                <a:solidFill>
                  <a:srgbClr val="FF0000"/>
                </a:solidFill>
                <a:latin typeface="Fira Sans" panose="020B0503050000020004" pitchFamily="34" charset="0"/>
              </a:rPr>
              <a:t>ACD/LC Simulator, v2016.1.1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729C1D8-047E-F610-BB29-A5FE6B6A8FB8}"/>
              </a:ext>
            </a:extLst>
          </p:cNvPr>
          <p:cNvSpPr txBox="1"/>
          <p:nvPr/>
        </p:nvSpPr>
        <p:spPr>
          <a:xfrm>
            <a:off x="8399353" y="1968078"/>
            <a:ext cx="3172098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endParaRPr lang="en-GB" sz="1600" dirty="0">
              <a:latin typeface="Fira Sans" panose="020B0503050000020004" pitchFamily="34" charset="0"/>
            </a:endParaRPr>
          </a:p>
          <a:p>
            <a:pPr algn="ctr"/>
            <a:r>
              <a:rPr lang="en-GB" sz="1600" b="1" dirty="0">
                <a:latin typeface="Fira Sans" panose="020B0503050000020004" pitchFamily="34" charset="0"/>
              </a:rPr>
              <a:t>UHPLC-MS/MS</a:t>
            </a:r>
          </a:p>
          <a:p>
            <a:endParaRPr lang="en-GB" sz="1600" dirty="0">
              <a:latin typeface="Fira Sans" panose="020B0503050000020004" pitchFamily="34" charset="0"/>
            </a:endParaRP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Linear gradient (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10 min</a:t>
            </a:r>
            <a:r>
              <a:rPr lang="en-GB" sz="1600" dirty="0">
                <a:latin typeface="Fira Sans" panose="020B0503050000020004" pitchFamily="34" charset="0"/>
              </a:rPr>
              <a:t>)</a:t>
            </a:r>
            <a:endParaRPr lang="en-GB" sz="1600" b="1" dirty="0">
              <a:latin typeface="Fira Sans" panose="020B0503050000020004" pitchFamily="34" charset="0"/>
            </a:endParaRPr>
          </a:p>
          <a:p>
            <a:pPr algn="ctr"/>
            <a:endParaRPr lang="en-GB" sz="1600" dirty="0">
              <a:latin typeface="Fira Sans" panose="020B0503050000020004" pitchFamily="34" charset="0"/>
            </a:endParaRP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Three MRM transitions for each analyte coupled with retention times, allowed for unambiguous identity and confirmation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2]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B36A1A95-141C-49BA-22F9-3D40F9926971}"/>
              </a:ext>
            </a:extLst>
          </p:cNvPr>
          <p:cNvSpPr/>
          <p:nvPr/>
        </p:nvSpPr>
        <p:spPr>
          <a:xfrm>
            <a:off x="8402327" y="2130240"/>
            <a:ext cx="3213438" cy="2241035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4C0AADBD-7AF8-F18C-1C12-B07C3AEC2945}"/>
              </a:ext>
            </a:extLst>
          </p:cNvPr>
          <p:cNvSpPr/>
          <p:nvPr/>
        </p:nvSpPr>
        <p:spPr>
          <a:xfrm>
            <a:off x="8399353" y="4522054"/>
            <a:ext cx="3239135" cy="1562886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CCEDA53-79BE-8CE5-9145-5D80EC01EFE9}"/>
              </a:ext>
            </a:extLst>
          </p:cNvPr>
          <p:cNvSpPr txBox="1"/>
          <p:nvPr/>
        </p:nvSpPr>
        <p:spPr>
          <a:xfrm>
            <a:off x="8619871" y="4579521"/>
            <a:ext cx="2854485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dirty="0">
                <a:latin typeface="Fira Sans" panose="020B0503050000020004" pitchFamily="34" charset="0"/>
              </a:rPr>
              <a:t>SFC-UV</a:t>
            </a:r>
          </a:p>
          <a:p>
            <a:endParaRPr lang="en-GB" sz="1200" dirty="0">
              <a:latin typeface="Fira Sans" panose="020B0503050000020004" pitchFamily="34" charset="0"/>
            </a:endParaRP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Linear gradient (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&lt;10 min</a:t>
            </a:r>
            <a:r>
              <a:rPr lang="en-GB" sz="1600" dirty="0">
                <a:latin typeface="Fira Sans" panose="020B0503050000020004" pitchFamily="34" charset="0"/>
              </a:rPr>
              <a:t>)</a:t>
            </a:r>
            <a:endParaRPr lang="en-GB" sz="1600" b="1" dirty="0">
              <a:latin typeface="Fira Sans" panose="020B0503050000020004" pitchFamily="34" charset="0"/>
            </a:endParaRPr>
          </a:p>
          <a:p>
            <a:pPr algn="ctr"/>
            <a:endParaRPr lang="en-GB" sz="1200" dirty="0">
              <a:latin typeface="Fira Sans" panose="020B0503050000020004" pitchFamily="34" charset="0"/>
            </a:endParaRP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Orthogonal Elution </a:t>
            </a: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(3-MXP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&lt;</a:t>
            </a:r>
            <a:r>
              <a:rPr lang="en-GB" sz="1600" dirty="0">
                <a:latin typeface="Fira Sans" panose="020B0503050000020004" pitchFamily="34" charset="0"/>
              </a:rPr>
              <a:t> 4-MXP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&lt;</a:t>
            </a:r>
            <a:r>
              <a:rPr lang="en-GB" sz="1600" dirty="0">
                <a:latin typeface="Fira Sans" panose="020B0503050000020004" pitchFamily="34" charset="0"/>
              </a:rPr>
              <a:t> 2-MXP)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3]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29D4A12-A8C8-C7E9-7A75-3DE136A8EB95}"/>
              </a:ext>
            </a:extLst>
          </p:cNvPr>
          <p:cNvSpPr txBox="1"/>
          <p:nvPr/>
        </p:nvSpPr>
        <p:spPr>
          <a:xfrm>
            <a:off x="8204641" y="1670428"/>
            <a:ext cx="3650809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Thirty-three </a:t>
            </a:r>
            <a:r>
              <a:rPr lang="en-GB" sz="1600" dirty="0" err="1">
                <a:latin typeface="Fira Sans" panose="020B0503050000020004" pitchFamily="34" charset="0"/>
              </a:rPr>
              <a:t>diphenidine</a:t>
            </a:r>
            <a:r>
              <a:rPr lang="en-GB" sz="1600" dirty="0">
                <a:latin typeface="Fira Sans" panose="020B0503050000020004" pitchFamily="34" charset="0"/>
              </a:rPr>
              <a:t> derivatives.</a:t>
            </a:r>
          </a:p>
        </p:txBody>
      </p:sp>
    </p:spTree>
    <p:extLst>
      <p:ext uri="{BB962C8B-B14F-4D97-AF65-F5344CB8AC3E}">
        <p14:creationId xmlns:p14="http://schemas.microsoft.com/office/powerpoint/2010/main" val="1745923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8AF94D21-2CAF-988A-9847-6B6841103D25}"/>
              </a:ext>
            </a:extLst>
          </p:cNvPr>
          <p:cNvGrpSpPr/>
          <p:nvPr/>
        </p:nvGrpSpPr>
        <p:grpSpPr>
          <a:xfrm>
            <a:off x="2395179" y="416887"/>
            <a:ext cx="7510898" cy="1003300"/>
            <a:chOff x="2395179" y="416887"/>
            <a:chExt cx="7510898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8AEED64E-3FC1-7A23-60EB-1ECF06DFBAFB}"/>
                </a:ext>
              </a:extLst>
            </p:cNvPr>
            <p:cNvSpPr/>
            <p:nvPr/>
          </p:nvSpPr>
          <p:spPr>
            <a:xfrm>
              <a:off x="2395179" y="520700"/>
              <a:ext cx="7240683" cy="825500"/>
            </a:xfrm>
            <a:prstGeom prst="rect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0" name="Moon 29">
              <a:extLst>
                <a:ext uri="{FF2B5EF4-FFF2-40B4-BE49-F238E27FC236}">
                  <a16:creationId xmlns:a16="http://schemas.microsoft.com/office/drawing/2014/main" id="{68B2BCE7-0BB5-0EF5-3794-155855F6729E}"/>
                </a:ext>
              </a:extLst>
            </p:cNvPr>
            <p:cNvSpPr/>
            <p:nvPr/>
          </p:nvSpPr>
          <p:spPr>
            <a:xfrm>
              <a:off x="9419961" y="416887"/>
              <a:ext cx="486116" cy="1003300"/>
            </a:xfrm>
            <a:prstGeom prst="moon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D944E168-9E58-7450-C653-24BAA30D5737}"/>
              </a:ext>
            </a:extLst>
          </p:cNvPr>
          <p:cNvSpPr/>
          <p:nvPr/>
        </p:nvSpPr>
        <p:spPr>
          <a:xfrm>
            <a:off x="3011436" y="680549"/>
            <a:ext cx="599234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prstClr val="white"/>
                </a:solidFill>
                <a:latin typeface="Fira Sans" panose="020B0503050000020004" pitchFamily="34" charset="0"/>
              </a:rPr>
              <a:t>Enantiomeric Discrimination of NPS</a:t>
            </a:r>
            <a:endParaRPr lang="en-GB" sz="2800" dirty="0">
              <a:solidFill>
                <a:prstClr val="white"/>
              </a:solidFill>
              <a:latin typeface="Fira Sans" panose="020B0503050000020004" pitchFamily="34" charset="0"/>
            </a:endParaRPr>
          </a:p>
        </p:txBody>
      </p:sp>
      <p:sp>
        <p:nvSpPr>
          <p:cNvPr id="695" name="TextBox 694">
            <a:extLst>
              <a:ext uri="{FF2B5EF4-FFF2-40B4-BE49-F238E27FC236}">
                <a16:creationId xmlns:a16="http://schemas.microsoft.com/office/drawing/2014/main" id="{571192DA-55B4-BA37-0B04-B773B0B01E0D}"/>
              </a:ext>
            </a:extLst>
          </p:cNvPr>
          <p:cNvSpPr txBox="1"/>
          <p:nvPr/>
        </p:nvSpPr>
        <p:spPr>
          <a:xfrm>
            <a:off x="176097" y="6392862"/>
            <a:ext cx="11839806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[1]</a:t>
            </a:r>
            <a:r>
              <a:rPr lang="en-GB" sz="1600" dirty="0">
                <a:solidFill>
                  <a:srgbClr val="7E002A"/>
                </a:solidFill>
                <a:latin typeface="Fira Sans" panose="020B0503050000020004" pitchFamily="34" charset="0"/>
              </a:rPr>
              <a:t> </a:t>
            </a:r>
            <a:r>
              <a:rPr lang="en-GB" sz="1600" dirty="0">
                <a:latin typeface="Fira Sans" panose="020B0503050000020004" pitchFamily="34" charset="0"/>
              </a:rPr>
              <a:t>Euerby </a:t>
            </a:r>
            <a:r>
              <a:rPr lang="en-GB" sz="1600" i="1" dirty="0">
                <a:latin typeface="Fira Sans" panose="020B0503050000020004" pitchFamily="34" charset="0"/>
              </a:rPr>
              <a:t>et 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i="1" dirty="0">
                <a:latin typeface="Fira Sans" panose="020B0503050000020004" pitchFamily="34" charset="0"/>
              </a:rPr>
              <a:t>J. Pharm. Biomed. Anal.</a:t>
            </a:r>
            <a:r>
              <a:rPr lang="en-GB" sz="1600" dirty="0">
                <a:latin typeface="Fira Sans" panose="020B0503050000020004" pitchFamily="34" charset="0"/>
              </a:rPr>
              <a:t>, </a:t>
            </a:r>
            <a:r>
              <a:rPr lang="en-GB" sz="1600" b="1" dirty="0">
                <a:latin typeface="Fira Sans" panose="020B0503050000020004" pitchFamily="34" charset="0"/>
              </a:rPr>
              <a:t>2024</a:t>
            </a:r>
            <a:r>
              <a:rPr lang="en-GB" sz="1600" dirty="0">
                <a:latin typeface="Fira Sans" panose="020B0503050000020004" pitchFamily="34" charset="0"/>
              </a:rPr>
              <a:t> (accepted, 26 Sept 2024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06F0696-2C39-8691-39FA-9EC744EBE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021019"/>
              </p:ext>
            </p:extLst>
          </p:nvPr>
        </p:nvGraphicFramePr>
        <p:xfrm>
          <a:off x="1108450" y="1907648"/>
          <a:ext cx="13906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1013206" imgH="1247748" progId="ChemDraw.Document.6.0">
                  <p:embed/>
                </p:oleObj>
              </mc:Choice>
              <mc:Fallback>
                <p:oleObj name="CS ChemDraw Drawing" r:id="rId3" imgW="1013206" imgH="1247748" progId="ChemDraw.Document.6.0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06F0696-2C39-8691-39FA-9EC744EBE4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8450" y="1907648"/>
                        <a:ext cx="1390650" cy="171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Sutcliffe Research Group - Collaborators">
            <a:extLst>
              <a:ext uri="{FF2B5EF4-FFF2-40B4-BE49-F238E27FC236}">
                <a16:creationId xmlns:a16="http://schemas.microsoft.com/office/drawing/2014/main" id="{F1F73DF2-4F77-49F4-161A-59797051037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4" b="13478"/>
          <a:stretch/>
        </p:blipFill>
        <p:spPr bwMode="auto">
          <a:xfrm>
            <a:off x="1016009" y="198537"/>
            <a:ext cx="1229723" cy="1440000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grpSp>
        <p:nvGrpSpPr>
          <p:cNvPr id="9" name="Group 8">
            <a:extLst>
              <a:ext uri="{FF2B5EF4-FFF2-40B4-BE49-F238E27FC236}">
                <a16:creationId xmlns:a16="http://schemas.microsoft.com/office/drawing/2014/main" id="{4E416E88-5F5F-C41E-003E-24219987F573}"/>
              </a:ext>
            </a:extLst>
          </p:cNvPr>
          <p:cNvGrpSpPr/>
          <p:nvPr/>
        </p:nvGrpSpPr>
        <p:grpSpPr>
          <a:xfrm>
            <a:off x="3442378" y="1516104"/>
            <a:ext cx="4704160" cy="4014300"/>
            <a:chOff x="3387319" y="1934323"/>
            <a:chExt cx="4704160" cy="4014300"/>
          </a:xfrm>
        </p:grpSpPr>
        <p:pic>
          <p:nvPicPr>
            <p:cNvPr id="5" name="Picture 4" descr="A black line on a white background&#10;&#10;Description automatically generated">
              <a:extLst>
                <a:ext uri="{FF2B5EF4-FFF2-40B4-BE49-F238E27FC236}">
                  <a16:creationId xmlns:a16="http://schemas.microsoft.com/office/drawing/2014/main" id="{60097603-CF82-EB63-5D28-52218C7DAB7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85334" y="2243981"/>
              <a:ext cx="4387437" cy="1592079"/>
            </a:xfrm>
            <a:prstGeom prst="rect">
              <a:avLst/>
            </a:prstGeom>
          </p:spPr>
        </p:pic>
        <p:sp>
          <p:nvSpPr>
            <p:cNvPr id="2" name="TextBox 1">
              <a:extLst>
                <a:ext uri="{FF2B5EF4-FFF2-40B4-BE49-F238E27FC236}">
                  <a16:creationId xmlns:a16="http://schemas.microsoft.com/office/drawing/2014/main" id="{CFF582FD-88D5-45C6-F1DA-4C64DD8D2C8E}"/>
                </a:ext>
              </a:extLst>
            </p:cNvPr>
            <p:cNvSpPr txBox="1"/>
            <p:nvPr/>
          </p:nvSpPr>
          <p:spPr>
            <a:xfrm>
              <a:off x="6488186" y="1934323"/>
              <a:ext cx="151447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Fira Sans" panose="020B0503050000020004" pitchFamily="34" charset="0"/>
                </a:rPr>
                <a:t>Enantiomer A</a:t>
              </a:r>
            </a:p>
            <a:p>
              <a:pPr algn="ctr"/>
              <a:r>
                <a:rPr lang="en-US" sz="1400" b="1" dirty="0">
                  <a:solidFill>
                    <a:srgbClr val="C00000"/>
                  </a:solidFill>
                  <a:latin typeface="Fira Sans" panose="020B0503050000020004" pitchFamily="34" charset="0"/>
                </a:rPr>
                <a:t>Enantiomer B</a:t>
              </a:r>
              <a:endParaRPr lang="en-GB" sz="1400" b="1" dirty="0">
                <a:solidFill>
                  <a:srgbClr val="C00000"/>
                </a:solidFill>
                <a:latin typeface="Fira Sans" panose="020B0503050000020004" pitchFamily="34" charset="0"/>
              </a:endParaRP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898ABCB-B8F5-F77F-8DE8-6FD98937D3AD}"/>
                </a:ext>
              </a:extLst>
            </p:cNvPr>
            <p:cNvSpPr txBox="1"/>
            <p:nvPr/>
          </p:nvSpPr>
          <p:spPr>
            <a:xfrm>
              <a:off x="4091975" y="3836060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10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936BD2E-45AA-91B2-99F6-880D5DFF6A72}"/>
                </a:ext>
              </a:extLst>
            </p:cNvPr>
            <p:cNvSpPr txBox="1"/>
            <p:nvPr/>
          </p:nvSpPr>
          <p:spPr>
            <a:xfrm>
              <a:off x="4946579" y="3833311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15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F4080878-B518-A69C-0363-08D6A13D62C3}"/>
                </a:ext>
              </a:extLst>
            </p:cNvPr>
            <p:cNvSpPr txBox="1"/>
            <p:nvPr/>
          </p:nvSpPr>
          <p:spPr>
            <a:xfrm>
              <a:off x="5838450" y="3827351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0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F3A2F535-F0B9-A554-0A99-3CE82DA85B18}"/>
                </a:ext>
              </a:extLst>
            </p:cNvPr>
            <p:cNvSpPr txBox="1"/>
            <p:nvPr/>
          </p:nvSpPr>
          <p:spPr>
            <a:xfrm>
              <a:off x="6693054" y="3824602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5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B8602D7-9A11-96A6-8403-2C580493D9F9}"/>
                </a:ext>
              </a:extLst>
            </p:cNvPr>
            <p:cNvSpPr txBox="1"/>
            <p:nvPr/>
          </p:nvSpPr>
          <p:spPr>
            <a:xfrm>
              <a:off x="7567911" y="3831706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30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EB015717-CE0A-2E28-F82F-1097D2CCB44B}"/>
                </a:ext>
              </a:extLst>
            </p:cNvPr>
            <p:cNvSpPr txBox="1"/>
            <p:nvPr/>
          </p:nvSpPr>
          <p:spPr>
            <a:xfrm>
              <a:off x="3653129" y="2181549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3-MXP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3D47D71-5ACD-977C-2334-7EB22A8819FE}"/>
                </a:ext>
              </a:extLst>
            </p:cNvPr>
            <p:cNvSpPr txBox="1"/>
            <p:nvPr/>
          </p:nvSpPr>
          <p:spPr>
            <a:xfrm>
              <a:off x="4223871" y="1942888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4-MXP</a:t>
              </a: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28DCCB2-E14F-6D34-A2DB-1BA08904B1B0}"/>
                </a:ext>
              </a:extLst>
            </p:cNvPr>
            <p:cNvSpPr txBox="1"/>
            <p:nvPr/>
          </p:nvSpPr>
          <p:spPr>
            <a:xfrm>
              <a:off x="4686466" y="2343140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-MXP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FCBDB5C2-7761-B381-15B2-CC38DF36666C}"/>
                </a:ext>
              </a:extLst>
            </p:cNvPr>
            <p:cNvSpPr txBox="1"/>
            <p:nvPr/>
          </p:nvSpPr>
          <p:spPr>
            <a:xfrm>
              <a:off x="5235950" y="2584433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solidFill>
                    <a:srgbClr val="C00000"/>
                  </a:solidFill>
                  <a:latin typeface="Fira Sans" panose="020B0503050000020004" pitchFamily="34" charset="0"/>
                </a:rPr>
                <a:t>3-MXP</a:t>
              </a: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B5E6423-DBD0-CA57-472C-AD03AE34C23B}"/>
                </a:ext>
              </a:extLst>
            </p:cNvPr>
            <p:cNvSpPr txBox="1"/>
            <p:nvPr/>
          </p:nvSpPr>
          <p:spPr>
            <a:xfrm>
              <a:off x="6007609" y="2883502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solidFill>
                    <a:srgbClr val="C00000"/>
                  </a:solidFill>
                  <a:latin typeface="Fira Sans" panose="020B0503050000020004" pitchFamily="34" charset="0"/>
                </a:rPr>
                <a:t>2-MXP</a:t>
              </a: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2FDABEEE-DF76-2449-561B-54508D7CBD16}"/>
                </a:ext>
              </a:extLst>
            </p:cNvPr>
            <p:cNvSpPr txBox="1"/>
            <p:nvPr/>
          </p:nvSpPr>
          <p:spPr>
            <a:xfrm>
              <a:off x="6426385" y="2507133"/>
              <a:ext cx="75434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solidFill>
                    <a:srgbClr val="C00000"/>
                  </a:solidFill>
                  <a:latin typeface="Fira Sans" panose="020B0503050000020004" pitchFamily="34" charset="0"/>
                </a:rPr>
                <a:t>4-MXP</a:t>
              </a: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1619B1F0-F654-54FB-ED7B-C4E8F42B6FE8}"/>
                </a:ext>
              </a:extLst>
            </p:cNvPr>
            <p:cNvCxnSpPr/>
            <p:nvPr/>
          </p:nvCxnSpPr>
          <p:spPr>
            <a:xfrm>
              <a:off x="4091975" y="2442663"/>
              <a:ext cx="160305" cy="274959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7B98C156-5533-8575-9D29-8EDA0950000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876873" y="2627522"/>
              <a:ext cx="161541" cy="474483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A93569F9-F050-4E49-BC70-876A978845E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265858" y="2847643"/>
              <a:ext cx="266886" cy="251129"/>
            </a:xfrm>
            <a:prstGeom prst="straightConnector1">
              <a:avLst/>
            </a:prstGeom>
            <a:ln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6" name="Picture 45" descr="A black line drawing of a curve&#10;&#10;Description automatically generated">
              <a:extLst>
                <a:ext uri="{FF2B5EF4-FFF2-40B4-BE49-F238E27FC236}">
                  <a16:creationId xmlns:a16="http://schemas.microsoft.com/office/drawing/2014/main" id="{CB7EDEF4-40A8-FE15-0C63-C8E9CEEAFDD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62"/>
            <a:stretch/>
          </p:blipFill>
          <p:spPr>
            <a:xfrm>
              <a:off x="3472864" y="4129611"/>
              <a:ext cx="3592953" cy="1062634"/>
            </a:xfrm>
            <a:prstGeom prst="rect">
              <a:avLst/>
            </a:prstGeom>
          </p:spPr>
        </p:pic>
        <p:cxnSp>
          <p:nvCxnSpPr>
            <p:cNvPr id="48" name="Straight Connector 47">
              <a:extLst>
                <a:ext uri="{FF2B5EF4-FFF2-40B4-BE49-F238E27FC236}">
                  <a16:creationId xmlns:a16="http://schemas.microsoft.com/office/drawing/2014/main" id="{720DAE4C-02B7-6D12-A16E-9CD0216C0B2F}"/>
                </a:ext>
              </a:extLst>
            </p:cNvPr>
            <p:cNvCxnSpPr/>
            <p:nvPr/>
          </p:nvCxnSpPr>
          <p:spPr>
            <a:xfrm>
              <a:off x="7030890" y="5087915"/>
              <a:ext cx="826513" cy="0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9" name="Picture 48" descr="A black line on a white background&#10;&#10;Description automatically generated">
              <a:extLst>
                <a:ext uri="{FF2B5EF4-FFF2-40B4-BE49-F238E27FC236}">
                  <a16:creationId xmlns:a16="http://schemas.microsoft.com/office/drawing/2014/main" id="{E1BCAEA1-D01E-3C41-3313-A92792988A9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7881"/>
            <a:stretch/>
          </p:blipFill>
          <p:spPr>
            <a:xfrm>
              <a:off x="3481428" y="5205053"/>
              <a:ext cx="4387437" cy="208352"/>
            </a:xfrm>
            <a:prstGeom prst="rect">
              <a:avLst/>
            </a:prstGeom>
          </p:spPr>
        </p:pic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0663461B-979B-8B69-FC2F-FEE77485DCF7}"/>
                </a:ext>
              </a:extLst>
            </p:cNvPr>
            <p:cNvSpPr txBox="1"/>
            <p:nvPr/>
          </p:nvSpPr>
          <p:spPr>
            <a:xfrm>
              <a:off x="4091975" y="5419712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10</a:t>
              </a:r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315A9AE1-E05C-9511-7F9D-50E7E694A454}"/>
                </a:ext>
              </a:extLst>
            </p:cNvPr>
            <p:cNvSpPr txBox="1"/>
            <p:nvPr/>
          </p:nvSpPr>
          <p:spPr>
            <a:xfrm>
              <a:off x="4946579" y="5416963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15</a:t>
              </a:r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86097970-196D-690E-CBE9-A0ACD66AD305}"/>
                </a:ext>
              </a:extLst>
            </p:cNvPr>
            <p:cNvSpPr txBox="1"/>
            <p:nvPr/>
          </p:nvSpPr>
          <p:spPr>
            <a:xfrm>
              <a:off x="5838450" y="5411003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0</a:t>
              </a: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5F17EBA6-D2C6-283C-87BA-FD9A3024BC79}"/>
                </a:ext>
              </a:extLst>
            </p:cNvPr>
            <p:cNvSpPr txBox="1"/>
            <p:nvPr/>
          </p:nvSpPr>
          <p:spPr>
            <a:xfrm>
              <a:off x="6693054" y="5408254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5</a:t>
              </a: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7574524A-12CF-9444-BEF6-A051DCAB119E}"/>
                </a:ext>
              </a:extLst>
            </p:cNvPr>
            <p:cNvSpPr txBox="1"/>
            <p:nvPr/>
          </p:nvSpPr>
          <p:spPr>
            <a:xfrm>
              <a:off x="7567911" y="5415358"/>
              <a:ext cx="523568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30</a:t>
              </a:r>
            </a:p>
          </p:txBody>
        </p:sp>
        <p:sp>
          <p:nvSpPr>
            <p:cNvPr id="55" name="TextBox 54">
              <a:extLst>
                <a:ext uri="{FF2B5EF4-FFF2-40B4-BE49-F238E27FC236}">
                  <a16:creationId xmlns:a16="http://schemas.microsoft.com/office/drawing/2014/main" id="{FF811DDF-6DF5-2F1C-C1FB-1D9B5B315929}"/>
                </a:ext>
              </a:extLst>
            </p:cNvPr>
            <p:cNvSpPr txBox="1"/>
            <p:nvPr/>
          </p:nvSpPr>
          <p:spPr>
            <a:xfrm>
              <a:off x="5208363" y="5640846"/>
              <a:ext cx="1142655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Time [min]</a:t>
              </a:r>
            </a:p>
          </p:txBody>
        </p: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03626EDC-E88A-A44D-A52B-DE478A1E91FA}"/>
                </a:ext>
              </a:extLst>
            </p:cNvPr>
            <p:cNvCxnSpPr>
              <a:cxnSpLocks/>
            </p:cNvCxnSpPr>
            <p:nvPr/>
          </p:nvCxnSpPr>
          <p:spPr>
            <a:xfrm>
              <a:off x="4853269" y="3243306"/>
              <a:ext cx="0" cy="896177"/>
            </a:xfrm>
            <a:prstGeom prst="line">
              <a:avLst/>
            </a:prstGeom>
            <a:ln w="127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204F21FD-8E4A-E34A-57AA-A910B47714F7}"/>
                </a:ext>
              </a:extLst>
            </p:cNvPr>
            <p:cNvCxnSpPr>
              <a:cxnSpLocks/>
            </p:cNvCxnSpPr>
            <p:nvPr/>
          </p:nvCxnSpPr>
          <p:spPr>
            <a:xfrm>
              <a:off x="6405678" y="3359312"/>
              <a:ext cx="0" cy="1269039"/>
            </a:xfrm>
            <a:prstGeom prst="line">
              <a:avLst/>
            </a:prstGeom>
            <a:ln w="12700">
              <a:solidFill>
                <a:srgbClr val="C0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C1043D81-7D8F-C8FD-7267-865EC434EA8A}"/>
                </a:ext>
              </a:extLst>
            </p:cNvPr>
            <p:cNvSpPr txBox="1"/>
            <p:nvPr/>
          </p:nvSpPr>
          <p:spPr>
            <a:xfrm>
              <a:off x="3387319" y="4558722"/>
              <a:ext cx="966440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sz="1400" dirty="0">
                  <a:latin typeface="Fira Sans" panose="020B0503050000020004" pitchFamily="34" charset="0"/>
                </a:rPr>
                <a:t>2-MXP (sample)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8742E218-5DA2-D72C-2911-12FE61CE9058}"/>
              </a:ext>
            </a:extLst>
          </p:cNvPr>
          <p:cNvSpPr txBox="1"/>
          <p:nvPr/>
        </p:nvSpPr>
        <p:spPr>
          <a:xfrm>
            <a:off x="355332" y="3712873"/>
            <a:ext cx="28536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Fira Sans" panose="020B0503050000020004" pitchFamily="34" charset="0"/>
              </a:rPr>
              <a:t>R = H (</a:t>
            </a:r>
            <a:r>
              <a:rPr lang="en-GB" sz="1400" dirty="0" err="1">
                <a:latin typeface="Fira Sans" panose="020B0503050000020004" pitchFamily="34" charset="0"/>
              </a:rPr>
              <a:t>diphenidine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</a:p>
          <a:p>
            <a:pPr algn="ctr"/>
            <a:r>
              <a:rPr lang="en-GB" sz="1400" dirty="0">
                <a:latin typeface="Fira Sans" panose="020B0503050000020004" pitchFamily="34" charset="0"/>
              </a:rPr>
              <a:t>R = </a:t>
            </a:r>
            <a:r>
              <a:rPr lang="en-GB" sz="1400" dirty="0" err="1">
                <a:latin typeface="Fira Sans" panose="020B0503050000020004" pitchFamily="34" charset="0"/>
              </a:rPr>
              <a:t>OMe</a:t>
            </a:r>
            <a:r>
              <a:rPr lang="en-GB" sz="1400" dirty="0">
                <a:latin typeface="Fira Sans" panose="020B0503050000020004" pitchFamily="34" charset="0"/>
              </a:rPr>
              <a:t> (</a:t>
            </a:r>
            <a:r>
              <a:rPr lang="en-GB" sz="1400" dirty="0" err="1">
                <a:latin typeface="Fira Sans" panose="020B0503050000020004" pitchFamily="34" charset="0"/>
              </a:rPr>
              <a:t>methoxphenidines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C7A1452-A651-190A-14B7-F4AB1866A7AF}"/>
              </a:ext>
            </a:extLst>
          </p:cNvPr>
          <p:cNvSpPr txBox="1"/>
          <p:nvPr/>
        </p:nvSpPr>
        <p:spPr>
          <a:xfrm>
            <a:off x="313915" y="4729702"/>
            <a:ext cx="2853651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b="1" dirty="0">
                <a:solidFill>
                  <a:srgbClr val="C00000"/>
                </a:solidFill>
                <a:latin typeface="Fira Sans" panose="020B0503050000020004" pitchFamily="34" charset="0"/>
              </a:rPr>
              <a:t>NMDAR affinity</a:t>
            </a:r>
            <a:endParaRPr lang="en-GB" sz="1400" b="1" i="0" u="none" strike="noStrike" baseline="0" dirty="0">
              <a:solidFill>
                <a:srgbClr val="C00000"/>
              </a:solidFill>
              <a:latin typeface="Fira Sans" panose="020B0503050000020004" pitchFamily="34" charset="0"/>
            </a:endParaRP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b="0" i="0" u="none" strike="noStrike" baseline="0" dirty="0">
                <a:latin typeface="Fira Sans" panose="020B0503050000020004" pitchFamily="34" charset="0"/>
              </a:rPr>
              <a:t>(+)-(S)-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diphenidine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 (K</a:t>
            </a:r>
            <a:r>
              <a:rPr lang="en-GB" sz="1400" b="0" i="0" u="none" strike="noStrike" baseline="-25000" dirty="0">
                <a:latin typeface="Fira Sans" panose="020B0503050000020004" pitchFamily="34" charset="0"/>
              </a:rPr>
              <a:t>i 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= 130 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nM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  <a:endParaRPr lang="en-GB" sz="1400" b="0" i="0" u="none" strike="noStrike" baseline="0" dirty="0">
              <a:latin typeface="Fira Sans" panose="020B0503050000020004" pitchFamily="34" charset="0"/>
            </a:endParaRPr>
          </a:p>
          <a:p>
            <a:pPr algn="ctr"/>
            <a:endParaRPr lang="en-GB" sz="1400" dirty="0">
              <a:latin typeface="Fira Sans" panose="020B0503050000020004" pitchFamily="34" charset="0"/>
            </a:endParaRPr>
          </a:p>
          <a:p>
            <a:pPr algn="ctr"/>
            <a:r>
              <a:rPr lang="en-GB" sz="1400" b="0" i="0" u="none" strike="noStrike" baseline="0" dirty="0">
                <a:latin typeface="Fira Sans" panose="020B0503050000020004" pitchFamily="34" charset="0"/>
              </a:rPr>
              <a:t>(−)-(R)-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diphenidine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 </a:t>
            </a:r>
            <a:r>
              <a:rPr lang="en-GB" sz="1400" b="0" u="none" strike="noStrike" baseline="0" dirty="0">
                <a:latin typeface="Fira Sans" panose="020B0503050000020004" pitchFamily="34" charset="0"/>
              </a:rPr>
              <a:t>(K</a:t>
            </a:r>
            <a:r>
              <a:rPr lang="en-GB" sz="1400" b="0" u="none" strike="noStrike" baseline="-25000" dirty="0">
                <a:latin typeface="Fira Sans" panose="020B0503050000020004" pitchFamily="34" charset="0"/>
              </a:rPr>
              <a:t>i</a:t>
            </a:r>
            <a:r>
              <a:rPr lang="en-GB" sz="1400" b="0" u="none" strike="noStrike" baseline="0" dirty="0">
                <a:latin typeface="Fira Sans" panose="020B0503050000020004" pitchFamily="34" charset="0"/>
              </a:rPr>
              <a:t> </a:t>
            </a:r>
            <a:r>
              <a:rPr lang="en-GB" sz="1400" b="0" i="0" u="none" strike="noStrike" baseline="0" dirty="0">
                <a:latin typeface="Fira Sans" panose="020B0503050000020004" pitchFamily="34" charset="0"/>
              </a:rPr>
              <a:t>= 5.25 </a:t>
            </a:r>
            <a:r>
              <a:rPr lang="en-GB" sz="1400" b="0" i="0" u="none" strike="noStrike" baseline="0" dirty="0" err="1">
                <a:latin typeface="Fira Sans" panose="020B0503050000020004" pitchFamily="34" charset="0"/>
              </a:rPr>
              <a:t>nM</a:t>
            </a:r>
            <a:r>
              <a:rPr lang="en-GB" sz="1400" dirty="0">
                <a:latin typeface="Fira Sans" panose="020B0503050000020004" pitchFamily="34" charset="0"/>
              </a:rPr>
              <a:t>)</a:t>
            </a:r>
          </a:p>
        </p:txBody>
      </p:sp>
      <p:sp>
        <p:nvSpPr>
          <p:cNvPr id="22" name="Rectangle: Rounded Corners 21">
            <a:extLst>
              <a:ext uri="{FF2B5EF4-FFF2-40B4-BE49-F238E27FC236}">
                <a16:creationId xmlns:a16="http://schemas.microsoft.com/office/drawing/2014/main" id="{E833CD16-7540-3BD9-D203-D9E63C0EC937}"/>
              </a:ext>
            </a:extLst>
          </p:cNvPr>
          <p:cNvSpPr/>
          <p:nvPr/>
        </p:nvSpPr>
        <p:spPr>
          <a:xfrm>
            <a:off x="313915" y="4645694"/>
            <a:ext cx="2895069" cy="1382233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A63065DB-50E5-8B54-64C6-6A8F3E3765EB}"/>
              </a:ext>
            </a:extLst>
          </p:cNvPr>
          <p:cNvSpPr txBox="1"/>
          <p:nvPr/>
        </p:nvSpPr>
        <p:spPr>
          <a:xfrm>
            <a:off x="3404408" y="5521609"/>
            <a:ext cx="4653312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GB" sz="1400" b="0" i="1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Conditions: 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SP: Lux Cellulose-2 (150 x 4.6 mm, 5 </a:t>
            </a:r>
            <a:r>
              <a:rPr lang="el-GR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μ</a:t>
            </a:r>
            <a:r>
              <a:rPr lang="en-GB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m); Flow rate: 1.0 mL/min, MP: </a:t>
            </a:r>
            <a:r>
              <a:rPr lang="it-IT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95:5:0.1:0.1 </a:t>
            </a:r>
            <a:r>
              <a:rPr lang="it-IT" sz="1400" b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%v/v/v/v </a:t>
            </a:r>
            <a:r>
              <a:rPr lang="it-IT" sz="1400" b="0" i="0" u="none" strike="noStrike" baseline="0" dirty="0" err="1">
                <a:solidFill>
                  <a:srgbClr val="000000"/>
                </a:solidFill>
                <a:latin typeface="Fira Sans" panose="020B0503050000020004" pitchFamily="34" charset="0"/>
              </a:rPr>
              <a:t>MeCN:IPA:FA:DEA</a:t>
            </a:r>
            <a:r>
              <a:rPr lang="it-IT" sz="1400" b="0" i="0" u="none" strike="noStrike" baseline="0" dirty="0">
                <a:solidFill>
                  <a:srgbClr val="000000"/>
                </a:solidFill>
                <a:latin typeface="Fira Sans" panose="020B0503050000020004" pitchFamily="34" charset="0"/>
              </a:rPr>
              <a:t> </a:t>
            </a:r>
            <a:r>
              <a:rPr lang="en-GB" sz="1400" b="1" dirty="0">
                <a:solidFill>
                  <a:srgbClr val="7E002A"/>
                </a:solidFill>
                <a:effectLst/>
                <a:latin typeface="Fira Sans" panose="020B0503050000020004" pitchFamily="34" charset="0"/>
              </a:rPr>
              <a:t>[1]</a:t>
            </a:r>
            <a:endParaRPr lang="en-GB" sz="1400" b="1" i="0" u="none" strike="noStrike" baseline="0" dirty="0">
              <a:solidFill>
                <a:srgbClr val="7E002A"/>
              </a:solidFill>
              <a:latin typeface="Fira Sans" panose="020B0503050000020004" pitchFamily="34" charset="0"/>
            </a:endParaRP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60D78532-FC85-CF27-CD2C-0FCB45311A54}"/>
              </a:ext>
            </a:extLst>
          </p:cNvPr>
          <p:cNvSpPr txBox="1"/>
          <p:nvPr/>
        </p:nvSpPr>
        <p:spPr>
          <a:xfrm>
            <a:off x="4808670" y="4149147"/>
            <a:ext cx="7543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Fira Sans" panose="020B0503050000020004" pitchFamily="34" charset="0"/>
              </a:rPr>
              <a:t>(R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1756DBC8-B8D4-6E0B-BEE9-22FC83C19FDE}"/>
              </a:ext>
            </a:extLst>
          </p:cNvPr>
          <p:cNvSpPr txBox="1"/>
          <p:nvPr/>
        </p:nvSpPr>
        <p:spPr>
          <a:xfrm>
            <a:off x="6355403" y="4149462"/>
            <a:ext cx="754345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400" dirty="0">
                <a:latin typeface="Fira Sans" panose="020B0503050000020004" pitchFamily="34" charset="0"/>
              </a:rPr>
              <a:t>(S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F3B323FE-809D-50EC-C809-732AC45FC764}"/>
              </a:ext>
            </a:extLst>
          </p:cNvPr>
          <p:cNvSpPr txBox="1"/>
          <p:nvPr/>
        </p:nvSpPr>
        <p:spPr>
          <a:xfrm>
            <a:off x="8132813" y="1824541"/>
            <a:ext cx="3916210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GB" sz="1600" b="1" dirty="0">
                <a:latin typeface="Fira Sans" panose="020B0503050000020004" pitchFamily="34" charset="0"/>
              </a:rPr>
              <a:t>Lux Cellulose-2 </a:t>
            </a:r>
          </a:p>
          <a:p>
            <a:pPr algn="ctr"/>
            <a:endParaRPr lang="en-GB" sz="1600" b="0" i="0" u="none" strike="noStrike" baseline="0" dirty="0">
              <a:latin typeface="Fira Sans" panose="020B0503050000020004" pitchFamily="34" charset="0"/>
            </a:endParaRPr>
          </a:p>
          <a:p>
            <a:pPr algn="ctr"/>
            <a:r>
              <a:rPr lang="en-GB" sz="1600" b="0" i="0" u="none" strike="noStrike" baseline="0" dirty="0">
                <a:latin typeface="Fira Sans" panose="020B0503050000020004" pitchFamily="34" charset="0"/>
              </a:rPr>
              <a:t>(−)-(R)-2-MXP </a:t>
            </a:r>
            <a:r>
              <a:rPr lang="en-GB" sz="1600" b="1" i="0" u="none" strike="noStrike" baseline="0" dirty="0">
                <a:solidFill>
                  <a:srgbClr val="7E002A"/>
                </a:solidFill>
                <a:latin typeface="Fira Sans" panose="020B0503050000020004" pitchFamily="34" charset="0"/>
              </a:rPr>
              <a:t>before</a:t>
            </a:r>
            <a:r>
              <a:rPr lang="en-GB" sz="1600" b="0" i="0" u="none" strike="noStrike" baseline="0" dirty="0">
                <a:latin typeface="Fira Sans" panose="020B0503050000020004" pitchFamily="34" charset="0"/>
              </a:rPr>
              <a:t> (+)-(S)-2-MXP</a:t>
            </a:r>
            <a:endParaRPr lang="en-GB" sz="1600" dirty="0">
              <a:latin typeface="Fira Sans" panose="020B0503050000020004" pitchFamily="34" charset="0"/>
            </a:endParaRPr>
          </a:p>
          <a:p>
            <a:pPr algn="ctr"/>
            <a:endParaRPr lang="en-GB" sz="1600" b="1" dirty="0">
              <a:latin typeface="Fira Sans" panose="020B0503050000020004" pitchFamily="34" charset="0"/>
            </a:endParaRPr>
          </a:p>
          <a:p>
            <a:pPr algn="ctr"/>
            <a:r>
              <a:rPr lang="en-GB" sz="1600" b="1" dirty="0">
                <a:latin typeface="Fira Sans" panose="020B0503050000020004" pitchFamily="34" charset="0"/>
              </a:rPr>
              <a:t>Lux i-Amylose-3 </a:t>
            </a:r>
          </a:p>
          <a:p>
            <a:pPr algn="ctr"/>
            <a:endParaRPr lang="en-GB" sz="1600" dirty="0">
              <a:latin typeface="Fira Sans" panose="020B0503050000020004" pitchFamily="34" charset="0"/>
            </a:endParaRPr>
          </a:p>
          <a:p>
            <a:pPr algn="ctr"/>
            <a:r>
              <a:rPr lang="en-GB" sz="1600" dirty="0">
                <a:latin typeface="Fira Sans" panose="020B0503050000020004" pitchFamily="34" charset="0"/>
              </a:rPr>
              <a:t>(+)-(S)-2-MXP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before</a:t>
            </a:r>
            <a:r>
              <a:rPr lang="en-GB" sz="1600" dirty="0">
                <a:latin typeface="Fira Sans" panose="020B0503050000020004" pitchFamily="34" charset="0"/>
              </a:rPr>
              <a:t> (−)-(R)-2-MXP</a:t>
            </a:r>
          </a:p>
          <a:p>
            <a:endParaRPr lang="en-GB" sz="1600" dirty="0">
              <a:latin typeface="Fira Sans" panose="020B0503050000020004" pitchFamily="34" charset="0"/>
            </a:endParaRPr>
          </a:p>
          <a:p>
            <a:endParaRPr lang="en-GB" sz="1200" dirty="0">
              <a:latin typeface="Fira Sans" panose="020B0503050000020004" pitchFamily="34" charset="0"/>
            </a:endParaRPr>
          </a:p>
          <a:p>
            <a:r>
              <a:rPr lang="en-GB" sz="1600" dirty="0">
                <a:latin typeface="Fira Sans" panose="020B0503050000020004" pitchFamily="34" charset="0"/>
              </a:rPr>
              <a:t>Street samples are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racemic</a:t>
            </a:r>
            <a:r>
              <a:rPr lang="en-GB" sz="1600" dirty="0">
                <a:latin typeface="Fira Sans" panose="020B0503050000020004" pitchFamily="34" charset="0"/>
              </a:rPr>
              <a:t>.</a:t>
            </a:r>
          </a:p>
          <a:p>
            <a:endParaRPr lang="en-GB" sz="1600" dirty="0">
              <a:latin typeface="Fira Sans" panose="020B0503050000020004" pitchFamily="34" charset="0"/>
            </a:endParaRPr>
          </a:p>
          <a:p>
            <a:endParaRPr lang="en-GB" sz="1200" dirty="0">
              <a:latin typeface="Fira Sans" panose="020B0503050000020004" pitchFamily="34" charset="0"/>
            </a:endParaRPr>
          </a:p>
          <a:p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Thirty-two </a:t>
            </a:r>
            <a:r>
              <a:rPr lang="en-GB" sz="1600" dirty="0" err="1">
                <a:latin typeface="Fira Sans" panose="020B0503050000020004" pitchFamily="34" charset="0"/>
              </a:rPr>
              <a:t>diphenidine</a:t>
            </a:r>
            <a:r>
              <a:rPr lang="en-GB" sz="1600" dirty="0">
                <a:latin typeface="Fira Sans" panose="020B0503050000020004" pitchFamily="34" charset="0"/>
              </a:rPr>
              <a:t> derivatives.</a:t>
            </a:r>
          </a:p>
          <a:p>
            <a:endParaRPr lang="en-GB" sz="1600" dirty="0">
              <a:latin typeface="Fira Sans" panose="020B0503050000020004" pitchFamily="34" charset="0"/>
            </a:endParaRPr>
          </a:p>
          <a:p>
            <a:r>
              <a:rPr lang="en-GB" sz="1600" dirty="0">
                <a:latin typeface="Fira Sans" panose="020B0503050000020004" pitchFamily="34" charset="0"/>
              </a:rPr>
              <a:t>Resolution: </a:t>
            </a:r>
            <a:r>
              <a:rPr lang="en-GB" sz="1600" i="1" dirty="0">
                <a:latin typeface="Fira Sans" panose="020B0503050000020004" pitchFamily="34" charset="0"/>
              </a:rPr>
              <a:t>ortho-</a:t>
            </a:r>
            <a:r>
              <a:rPr lang="en-GB" sz="1600" dirty="0">
                <a:latin typeface="Fira Sans" panose="020B0503050000020004" pitchFamily="34" charset="0"/>
              </a:rPr>
              <a:t>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&lt;</a:t>
            </a:r>
            <a:r>
              <a:rPr lang="en-GB" sz="1600" dirty="0">
                <a:latin typeface="Fira Sans" panose="020B0503050000020004" pitchFamily="34" charset="0"/>
              </a:rPr>
              <a:t> </a:t>
            </a:r>
            <a:r>
              <a:rPr lang="en-GB" sz="1600" i="1" dirty="0">
                <a:latin typeface="Fira Sans" panose="020B0503050000020004" pitchFamily="34" charset="0"/>
              </a:rPr>
              <a:t>meta-</a:t>
            </a:r>
            <a:r>
              <a:rPr lang="en-GB" sz="1600" dirty="0">
                <a:latin typeface="Fira Sans" panose="020B0503050000020004" pitchFamily="34" charset="0"/>
              </a:rPr>
              <a:t> </a:t>
            </a:r>
            <a:r>
              <a:rPr lang="en-GB" sz="1600" b="1" dirty="0">
                <a:solidFill>
                  <a:srgbClr val="7E002A"/>
                </a:solidFill>
                <a:latin typeface="Fira Sans" panose="020B0503050000020004" pitchFamily="34" charset="0"/>
              </a:rPr>
              <a:t>&lt;</a:t>
            </a:r>
            <a:r>
              <a:rPr lang="en-GB" sz="1600" dirty="0">
                <a:latin typeface="Fira Sans" panose="020B0503050000020004" pitchFamily="34" charset="0"/>
              </a:rPr>
              <a:t> </a:t>
            </a:r>
            <a:r>
              <a:rPr lang="en-GB" sz="1600" i="1" dirty="0">
                <a:latin typeface="Fira Sans" panose="020B0503050000020004" pitchFamily="34" charset="0"/>
              </a:rPr>
              <a:t>para-</a:t>
            </a:r>
          </a:p>
          <a:p>
            <a:endParaRPr lang="en-GB" sz="1600" i="1" dirty="0">
              <a:latin typeface="Fira Sans" panose="020B0503050000020004" pitchFamily="34" charset="0"/>
            </a:endParaRPr>
          </a:p>
          <a:p>
            <a:r>
              <a:rPr lang="en-GB" sz="1600" dirty="0">
                <a:latin typeface="Fira Sans" panose="020B0503050000020004" pitchFamily="34" charset="0"/>
              </a:rPr>
              <a:t>Speculative assignment of enantiomers.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 </a:t>
            </a:r>
          </a:p>
          <a:p>
            <a:r>
              <a:rPr lang="en-GB" sz="1600" dirty="0">
                <a:latin typeface="Fira Sans" panose="020B0503050000020004" pitchFamily="34" charset="0"/>
              </a:rPr>
              <a:t>Preparation of enantiopure standards is ongoing.</a:t>
            </a:r>
          </a:p>
        </p:txBody>
      </p:sp>
      <p:sp>
        <p:nvSpPr>
          <p:cNvPr id="61" name="Rectangle: Rounded Corners 60">
            <a:extLst>
              <a:ext uri="{FF2B5EF4-FFF2-40B4-BE49-F238E27FC236}">
                <a16:creationId xmlns:a16="http://schemas.microsoft.com/office/drawing/2014/main" id="{E731376F-167E-0D61-13A1-7C40D5631814}"/>
              </a:ext>
            </a:extLst>
          </p:cNvPr>
          <p:cNvSpPr/>
          <p:nvPr/>
        </p:nvSpPr>
        <p:spPr>
          <a:xfrm>
            <a:off x="8351520" y="1798011"/>
            <a:ext cx="3551863" cy="1922638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75000"/>
                  <a:alpha val="25000"/>
                </a:schemeClr>
              </a:gs>
              <a:gs pos="100000">
                <a:srgbClr val="7E002A">
                  <a:alpha val="25000"/>
                </a:srgbClr>
              </a:gs>
            </a:gsLst>
            <a:lin ang="0" scaled="1"/>
            <a:tileRect/>
          </a:gra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9655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84466296-032E-2CF3-8C05-89E01087BE84}"/>
              </a:ext>
            </a:extLst>
          </p:cNvPr>
          <p:cNvSpPr/>
          <p:nvPr/>
        </p:nvSpPr>
        <p:spPr>
          <a:xfrm>
            <a:off x="-1" y="520700"/>
            <a:ext cx="866563" cy="825500"/>
          </a:xfrm>
          <a:prstGeom prst="rect">
            <a:avLst/>
          </a:prstGeom>
          <a:solidFill>
            <a:srgbClr val="2F5597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3190A2E-31E1-434D-D64B-949CD6698F48}"/>
              </a:ext>
            </a:extLst>
          </p:cNvPr>
          <p:cNvSpPr/>
          <p:nvPr/>
        </p:nvSpPr>
        <p:spPr>
          <a:xfrm>
            <a:off x="2657965" y="626150"/>
            <a:ext cx="19046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3200" b="1" dirty="0">
                <a:solidFill>
                  <a:prstClr val="white"/>
                </a:solidFill>
                <a:latin typeface="Rockwell" panose="02060603020205020403" pitchFamily="18" charset="0"/>
              </a:rPr>
              <a:t>TITITLE</a:t>
            </a:r>
            <a:endParaRPr lang="en-GB" sz="3200" dirty="0">
              <a:solidFill>
                <a:prstClr val="white"/>
              </a:solidFill>
              <a:latin typeface="Rockwell" panose="02060603020205020403" pitchFamily="18" charset="0"/>
            </a:endParaRPr>
          </a:p>
        </p:txBody>
      </p:sp>
      <p:pic>
        <p:nvPicPr>
          <p:cNvPr id="21" name="Picture 8">
            <a:extLst>
              <a:ext uri="{FF2B5EF4-FFF2-40B4-BE49-F238E27FC236}">
                <a16:creationId xmlns:a16="http://schemas.microsoft.com/office/drawing/2014/main" id="{E4725F7A-D6AC-E4FE-1E29-9D011B49FA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551" y="55186"/>
            <a:ext cx="1240639" cy="15065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L-Shape 21">
            <a:extLst>
              <a:ext uri="{FF2B5EF4-FFF2-40B4-BE49-F238E27FC236}">
                <a16:creationId xmlns:a16="http://schemas.microsoft.com/office/drawing/2014/main" id="{EBF1DD74-4BBA-73E4-1BBF-6D6B0F8DED23}"/>
              </a:ext>
            </a:extLst>
          </p:cNvPr>
          <p:cNvSpPr/>
          <p:nvPr/>
        </p:nvSpPr>
        <p:spPr>
          <a:xfrm rot="2578458">
            <a:off x="585202" y="635330"/>
            <a:ext cx="571031" cy="596241"/>
          </a:xfrm>
          <a:prstGeom prst="corner">
            <a:avLst/>
          </a:prstGeom>
          <a:solidFill>
            <a:srgbClr val="4472C4">
              <a:lumMod val="75000"/>
            </a:srgbClr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3EC82A69-1002-D05E-DB48-A45E21209DE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38591" y="198537"/>
            <a:ext cx="1477580" cy="1440000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6738FCDE-3F37-AE54-6821-B88432CD5D31}"/>
              </a:ext>
            </a:extLst>
          </p:cNvPr>
          <p:cNvSpPr/>
          <p:nvPr/>
        </p:nvSpPr>
        <p:spPr>
          <a:xfrm flipH="1">
            <a:off x="11518900" y="505787"/>
            <a:ext cx="673100" cy="825500"/>
          </a:xfrm>
          <a:prstGeom prst="rect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Moon 24">
            <a:extLst>
              <a:ext uri="{FF2B5EF4-FFF2-40B4-BE49-F238E27FC236}">
                <a16:creationId xmlns:a16="http://schemas.microsoft.com/office/drawing/2014/main" id="{9A880714-1B7F-F5D3-E274-96499916068B}"/>
              </a:ext>
            </a:extLst>
          </p:cNvPr>
          <p:cNvSpPr/>
          <p:nvPr/>
        </p:nvSpPr>
        <p:spPr>
          <a:xfrm flipH="1">
            <a:off x="11248684" y="416887"/>
            <a:ext cx="486116" cy="1003300"/>
          </a:xfrm>
          <a:prstGeom prst="moon">
            <a:avLst/>
          </a:prstGeom>
          <a:solidFill>
            <a:srgbClr val="7E002A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E2DA495-3C66-7758-8398-DC5C338E78F4}"/>
              </a:ext>
            </a:extLst>
          </p:cNvPr>
          <p:cNvGrpSpPr/>
          <p:nvPr/>
        </p:nvGrpSpPr>
        <p:grpSpPr>
          <a:xfrm>
            <a:off x="2105508" y="416887"/>
            <a:ext cx="7800569" cy="1003300"/>
            <a:chOff x="2105508" y="416887"/>
            <a:chExt cx="7800569" cy="1003300"/>
          </a:xfrm>
          <a:gradFill flip="none" rotWithShape="1">
            <a:gsLst>
              <a:gs pos="0">
                <a:srgbClr val="2F5597"/>
              </a:gs>
              <a:gs pos="100000">
                <a:srgbClr val="7E002A"/>
              </a:gs>
            </a:gsLst>
            <a:lin ang="0" scaled="1"/>
            <a:tileRect/>
          </a:gradFill>
        </p:grpSpPr>
        <p:sp>
          <p:nvSpPr>
            <p:cNvPr id="27" name="L-Shape 26">
              <a:extLst>
                <a:ext uri="{FF2B5EF4-FFF2-40B4-BE49-F238E27FC236}">
                  <a16:creationId xmlns:a16="http://schemas.microsoft.com/office/drawing/2014/main" id="{48DE11B4-9B24-5A90-D576-F3A4A339FF90}"/>
                </a:ext>
              </a:extLst>
            </p:cNvPr>
            <p:cNvSpPr/>
            <p:nvPr/>
          </p:nvSpPr>
          <p:spPr>
            <a:xfrm rot="19021542" flipH="1">
              <a:off x="2105508" y="635330"/>
              <a:ext cx="571031" cy="596241"/>
            </a:xfrm>
            <a:prstGeom prst="corner">
              <a:avLst/>
            </a:prstGeom>
            <a:grpFill/>
            <a:ln w="12700" cap="flat" cmpd="sng" algn="ctr">
              <a:noFill/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8AF94D21-2CAF-988A-9847-6B6841103D25}"/>
                </a:ext>
              </a:extLst>
            </p:cNvPr>
            <p:cNvGrpSpPr/>
            <p:nvPr/>
          </p:nvGrpSpPr>
          <p:grpSpPr>
            <a:xfrm>
              <a:off x="2395179" y="416887"/>
              <a:ext cx="7510898" cy="1003300"/>
              <a:chOff x="2395179" y="416887"/>
              <a:chExt cx="7510898" cy="1003300"/>
            </a:xfrm>
            <a:grpFill/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8AEED64E-3FC1-7A23-60EB-1ECF06DFBAFB}"/>
                  </a:ext>
                </a:extLst>
              </p:cNvPr>
              <p:cNvSpPr/>
              <p:nvPr/>
            </p:nvSpPr>
            <p:spPr>
              <a:xfrm>
                <a:off x="2395179" y="520700"/>
                <a:ext cx="7240683" cy="825500"/>
              </a:xfrm>
              <a:prstGeom prst="rect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30" name="Moon 29">
                <a:extLst>
                  <a:ext uri="{FF2B5EF4-FFF2-40B4-BE49-F238E27FC236}">
                    <a16:creationId xmlns:a16="http://schemas.microsoft.com/office/drawing/2014/main" id="{68B2BCE7-0BB5-0EF5-3794-155855F6729E}"/>
                  </a:ext>
                </a:extLst>
              </p:cNvPr>
              <p:cNvSpPr/>
              <p:nvPr/>
            </p:nvSpPr>
            <p:spPr>
              <a:xfrm>
                <a:off x="9419961" y="416887"/>
                <a:ext cx="486116" cy="1003300"/>
              </a:xfrm>
              <a:prstGeom prst="moon">
                <a:avLst/>
              </a:prstGeom>
              <a:grpFill/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47" name="Group 46">
            <a:extLst>
              <a:ext uri="{FF2B5EF4-FFF2-40B4-BE49-F238E27FC236}">
                <a16:creationId xmlns:a16="http://schemas.microsoft.com/office/drawing/2014/main" id="{11CC6AEB-B4D8-D7B5-A6D7-9B12E1C1246C}"/>
              </a:ext>
            </a:extLst>
          </p:cNvPr>
          <p:cNvGrpSpPr/>
          <p:nvPr/>
        </p:nvGrpSpPr>
        <p:grpSpPr>
          <a:xfrm>
            <a:off x="3277965" y="1653016"/>
            <a:ext cx="5115221" cy="5115221"/>
            <a:chOff x="176826" y="1716214"/>
            <a:chExt cx="5115221" cy="5115221"/>
          </a:xfrm>
        </p:grpSpPr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73719A73-EFCA-BAB3-E8AB-1508FCF57E73}"/>
                </a:ext>
              </a:extLst>
            </p:cNvPr>
            <p:cNvSpPr/>
            <p:nvPr/>
          </p:nvSpPr>
          <p:spPr>
            <a:xfrm>
              <a:off x="458597" y="1997985"/>
              <a:ext cx="4551680" cy="4551680"/>
            </a:xfrm>
            <a:custGeom>
              <a:avLst/>
              <a:gdLst>
                <a:gd name="connsiteX0" fmla="*/ 4246775 w 4551680"/>
                <a:gd name="connsiteY0" fmla="*/ 3413760 h 4551680"/>
                <a:gd name="connsiteX1" fmla="*/ 2275840 w 4551680"/>
                <a:gd name="connsiteY1" fmla="*/ 4551680 h 4551680"/>
                <a:gd name="connsiteX2" fmla="*/ 304905 w 4551680"/>
                <a:gd name="connsiteY2" fmla="*/ 3413760 h 4551680"/>
                <a:gd name="connsiteX3" fmla="*/ 2275840 w 4551680"/>
                <a:gd name="connsiteY3" fmla="*/ 2275840 h 4551680"/>
                <a:gd name="connsiteX4" fmla="*/ 4246775 w 4551680"/>
                <a:gd name="connsiteY4" fmla="*/ 341376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4246775" y="3413760"/>
                  </a:moveTo>
                  <a:cubicBezTo>
                    <a:pt x="3840235" y="4117907"/>
                    <a:pt x="3088919" y="4551680"/>
                    <a:pt x="2275840" y="4551680"/>
                  </a:cubicBezTo>
                  <a:cubicBezTo>
                    <a:pt x="1462761" y="4551680"/>
                    <a:pt x="711444" y="4117907"/>
                    <a:pt x="304905" y="3413760"/>
                  </a:cubicBezTo>
                  <a:lnTo>
                    <a:pt x="2275840" y="2275840"/>
                  </a:lnTo>
                  <a:lnTo>
                    <a:pt x="4246775" y="3413760"/>
                  </a:lnTo>
                  <a:close/>
                </a:path>
              </a:pathLst>
            </a:custGeom>
            <a:solidFill>
              <a:srgbClr val="7030A0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106594" tIns="2976033" rIns="1052406" bIns="429261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800" b="1" kern="1200" dirty="0"/>
                <a:t>Synthesis</a:t>
              </a:r>
            </a:p>
          </p:txBody>
        </p:sp>
        <p:sp>
          <p:nvSpPr>
            <p:cNvPr id="44" name="Arrow: Circular 43">
              <a:extLst>
                <a:ext uri="{FF2B5EF4-FFF2-40B4-BE49-F238E27FC236}">
                  <a16:creationId xmlns:a16="http://schemas.microsoft.com/office/drawing/2014/main" id="{7A829F85-628D-9C64-D52B-AB2D54DDDDE9}"/>
                </a:ext>
              </a:extLst>
            </p:cNvPr>
            <p:cNvSpPr/>
            <p:nvPr/>
          </p:nvSpPr>
          <p:spPr>
            <a:xfrm>
              <a:off x="176826" y="1716214"/>
              <a:ext cx="5115221" cy="5115221"/>
            </a:xfrm>
            <a:prstGeom prst="circularArrow">
              <a:avLst>
                <a:gd name="adj1" fmla="val 5085"/>
                <a:gd name="adj2" fmla="val 327528"/>
                <a:gd name="adj3" fmla="val 8671970"/>
                <a:gd name="adj4" fmla="val 1800502"/>
                <a:gd name="adj5" fmla="val 5932"/>
              </a:avLst>
            </a:prstGeom>
            <a:solidFill>
              <a:schemeClr val="accent2"/>
            </a:solidFill>
          </p:spPr>
          <p:style>
            <a:ln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/>
            </a:p>
          </p:txBody>
        </p: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D7FFB718-60BB-D3C0-481A-F0DBF39F934F}"/>
              </a:ext>
            </a:extLst>
          </p:cNvPr>
          <p:cNvGrpSpPr>
            <a:grpSpLocks/>
          </p:cNvGrpSpPr>
          <p:nvPr/>
        </p:nvGrpSpPr>
        <p:grpSpPr>
          <a:xfrm>
            <a:off x="3187666" y="1459206"/>
            <a:ext cx="5115221" cy="5115221"/>
            <a:chOff x="1139085" y="1959352"/>
            <a:chExt cx="5115221" cy="5115221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58ECAA43-1DDA-6488-A18C-500F296E2481}"/>
                </a:ext>
              </a:extLst>
            </p:cNvPr>
            <p:cNvSpPr>
              <a:spLocks/>
            </p:cNvSpPr>
            <p:nvPr/>
          </p:nvSpPr>
          <p:spPr>
            <a:xfrm>
              <a:off x="1403622" y="2251134"/>
              <a:ext cx="4551680" cy="4551680"/>
            </a:xfrm>
            <a:custGeom>
              <a:avLst/>
              <a:gdLst>
                <a:gd name="connsiteX0" fmla="*/ 304905 w 4551680"/>
                <a:gd name="connsiteY0" fmla="*/ 3413760 h 4551680"/>
                <a:gd name="connsiteX1" fmla="*/ 304905 w 4551680"/>
                <a:gd name="connsiteY1" fmla="*/ 1137920 h 4551680"/>
                <a:gd name="connsiteX2" fmla="*/ 2275840 w 4551680"/>
                <a:gd name="connsiteY2" fmla="*/ 0 h 4551680"/>
                <a:gd name="connsiteX3" fmla="*/ 2275840 w 4551680"/>
                <a:gd name="connsiteY3" fmla="*/ 2275840 h 4551680"/>
                <a:gd name="connsiteX4" fmla="*/ 304905 w 4551680"/>
                <a:gd name="connsiteY4" fmla="*/ 341376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304905" y="3413760"/>
                  </a:moveTo>
                  <a:cubicBezTo>
                    <a:pt x="-101635" y="2709613"/>
                    <a:pt x="-101635" y="1842067"/>
                    <a:pt x="304905" y="1137920"/>
                  </a:cubicBezTo>
                  <a:cubicBezTo>
                    <a:pt x="711445" y="433773"/>
                    <a:pt x="1462761" y="0"/>
                    <a:pt x="2275840" y="0"/>
                  </a:cubicBezTo>
                  <a:lnTo>
                    <a:pt x="2275840" y="2275840"/>
                  </a:lnTo>
                  <a:lnTo>
                    <a:pt x="304905" y="3413760"/>
                  </a:lnTo>
                  <a:close/>
                </a:path>
              </a:pathLst>
            </a:custGeom>
            <a:solidFill>
              <a:srgbClr val="7E002A"/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550097" tIns="987383" rIns="2421703" bIns="2255351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750" b="1" kern="1200" dirty="0"/>
                <a:t>Chromatography</a:t>
              </a:r>
            </a:p>
          </p:txBody>
        </p:sp>
        <p:sp>
          <p:nvSpPr>
            <p:cNvPr id="45" name="Arrow: Circular 44">
              <a:extLst>
                <a:ext uri="{FF2B5EF4-FFF2-40B4-BE49-F238E27FC236}">
                  <a16:creationId xmlns:a16="http://schemas.microsoft.com/office/drawing/2014/main" id="{54F2255F-7420-FDC3-B7A1-226027CFAB9F}"/>
                </a:ext>
              </a:extLst>
            </p:cNvPr>
            <p:cNvSpPr>
              <a:spLocks/>
            </p:cNvSpPr>
            <p:nvPr/>
          </p:nvSpPr>
          <p:spPr>
            <a:xfrm>
              <a:off x="1139085" y="1959352"/>
              <a:ext cx="5115221" cy="5115221"/>
            </a:xfrm>
            <a:prstGeom prst="circularArrow">
              <a:avLst>
                <a:gd name="adj1" fmla="val 5085"/>
                <a:gd name="adj2" fmla="val 291955"/>
                <a:gd name="adj3" fmla="val 15873039"/>
                <a:gd name="adj4" fmla="val 9000000"/>
                <a:gd name="adj5" fmla="val 5932"/>
              </a:avLst>
            </a:prstGeom>
            <a:solidFill>
              <a:schemeClr val="accent2"/>
            </a:solidFill>
          </p:spPr>
          <p:style>
            <a:ln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dirty="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5D73F2D5-20C8-C03A-8773-6E594329CF29}"/>
              </a:ext>
            </a:extLst>
          </p:cNvPr>
          <p:cNvGrpSpPr/>
          <p:nvPr/>
        </p:nvGrpSpPr>
        <p:grpSpPr>
          <a:xfrm>
            <a:off x="3394391" y="1482251"/>
            <a:ext cx="5115221" cy="5115221"/>
            <a:chOff x="3394391" y="1482251"/>
            <a:chExt cx="5115221" cy="5115221"/>
          </a:xfrm>
        </p:grpSpPr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E9DD867F-13EC-A3FF-68A5-DA8E781F4957}"/>
                </a:ext>
              </a:extLst>
            </p:cNvPr>
            <p:cNvSpPr>
              <a:spLocks/>
            </p:cNvSpPr>
            <p:nvPr/>
          </p:nvSpPr>
          <p:spPr>
            <a:xfrm>
              <a:off x="3665983" y="1750988"/>
              <a:ext cx="4551680" cy="4551680"/>
            </a:xfrm>
            <a:custGeom>
              <a:avLst/>
              <a:gdLst>
                <a:gd name="connsiteX0" fmla="*/ 2275840 w 4551680"/>
                <a:gd name="connsiteY0" fmla="*/ 0 h 4551680"/>
                <a:gd name="connsiteX1" fmla="*/ 4246775 w 4551680"/>
                <a:gd name="connsiteY1" fmla="*/ 1137920 h 4551680"/>
                <a:gd name="connsiteX2" fmla="*/ 4246775 w 4551680"/>
                <a:gd name="connsiteY2" fmla="*/ 3413760 h 4551680"/>
                <a:gd name="connsiteX3" fmla="*/ 2275840 w 4551680"/>
                <a:gd name="connsiteY3" fmla="*/ 2275840 h 4551680"/>
                <a:gd name="connsiteX4" fmla="*/ 2275840 w 4551680"/>
                <a:gd name="connsiteY4" fmla="*/ 0 h 45516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551680" h="4551680">
                  <a:moveTo>
                    <a:pt x="2275840" y="0"/>
                  </a:moveTo>
                  <a:cubicBezTo>
                    <a:pt x="3088919" y="0"/>
                    <a:pt x="3840236" y="433773"/>
                    <a:pt x="4246775" y="1137920"/>
                  </a:cubicBezTo>
                  <a:cubicBezTo>
                    <a:pt x="4653315" y="1842067"/>
                    <a:pt x="4653315" y="2709613"/>
                    <a:pt x="4246775" y="3413760"/>
                  </a:cubicBezTo>
                  <a:lnTo>
                    <a:pt x="2275840" y="2275840"/>
                  </a:lnTo>
                  <a:lnTo>
                    <a:pt x="2275840" y="0"/>
                  </a:lnTo>
                  <a:close/>
                </a:path>
              </a:pathLst>
            </a:custGeom>
            <a:solidFill>
              <a:schemeClr val="accent5">
                <a:lumMod val="50000"/>
              </a:schemeClr>
            </a:solidFill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2421704" tIns="987383" rIns="550096" bIns="2255351" numCol="1" spcCol="1270" anchor="ctr" anchorCtr="0">
              <a:noAutofit/>
            </a:bodyPr>
            <a:lstStyle/>
            <a:p>
              <a:pPr marL="0" lvl="0" indent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None/>
              </a:pPr>
              <a:r>
                <a:rPr lang="en-GB" sz="1750" b="1" kern="1200" dirty="0"/>
                <a:t>Spectroscopy</a:t>
              </a:r>
            </a:p>
          </p:txBody>
        </p:sp>
        <p:sp>
          <p:nvSpPr>
            <p:cNvPr id="43" name="Arrow: Circular 42">
              <a:extLst>
                <a:ext uri="{FF2B5EF4-FFF2-40B4-BE49-F238E27FC236}">
                  <a16:creationId xmlns:a16="http://schemas.microsoft.com/office/drawing/2014/main" id="{64784574-C7B7-14FC-4786-C6EC817EB4D3}"/>
                </a:ext>
              </a:extLst>
            </p:cNvPr>
            <p:cNvSpPr>
              <a:spLocks/>
            </p:cNvSpPr>
            <p:nvPr/>
          </p:nvSpPr>
          <p:spPr>
            <a:xfrm>
              <a:off x="3394391" y="1482251"/>
              <a:ext cx="5115221" cy="5115221"/>
            </a:xfrm>
            <a:prstGeom prst="circularArrow">
              <a:avLst>
                <a:gd name="adj1" fmla="val 5085"/>
                <a:gd name="adj2" fmla="val 327528"/>
                <a:gd name="adj3" fmla="val 1472472"/>
                <a:gd name="adj4" fmla="val 16186875"/>
                <a:gd name="adj5" fmla="val 5932"/>
              </a:avLst>
            </a:prstGeom>
            <a:solidFill>
              <a:schemeClr val="accent2"/>
            </a:solidFill>
          </p:spPr>
          <p:style>
            <a:ln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lnRef>
            <a:fillRef idx="1">
              <a:schemeClr val="accent2">
                <a:tint val="6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2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GB" dirty="0"/>
            </a:p>
          </p:txBody>
        </p:sp>
      </p:grpSp>
      <p:sp>
        <p:nvSpPr>
          <p:cNvPr id="16" name="TextBox 15">
            <a:extLst>
              <a:ext uri="{FF2B5EF4-FFF2-40B4-BE49-F238E27FC236}">
                <a16:creationId xmlns:a16="http://schemas.microsoft.com/office/drawing/2014/main" id="{A9678C7E-E776-64FC-F346-2873C7E54238}"/>
              </a:ext>
            </a:extLst>
          </p:cNvPr>
          <p:cNvSpPr txBox="1"/>
          <p:nvPr/>
        </p:nvSpPr>
        <p:spPr>
          <a:xfrm>
            <a:off x="2123224" y="1819209"/>
            <a:ext cx="16287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1800" b="1" dirty="0">
                <a:solidFill>
                  <a:srgbClr val="7E002A"/>
                </a:solidFill>
                <a:latin typeface="Fira Sans" panose="020B0503050000020004" pitchFamily="34" charset="0"/>
              </a:rPr>
              <a:t>Qualitative</a:t>
            </a:r>
            <a:endParaRPr lang="en-GB" sz="1800" dirty="0">
              <a:latin typeface="Fira Sans" panose="020B0503050000020004" pitchFamily="34" charset="0"/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F853253-54AC-A18E-75C9-EA5700E6568F}"/>
              </a:ext>
            </a:extLst>
          </p:cNvPr>
          <p:cNvSpPr txBox="1"/>
          <p:nvPr/>
        </p:nvSpPr>
        <p:spPr>
          <a:xfrm>
            <a:off x="1203170" y="3244334"/>
            <a:ext cx="16287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7E002A"/>
                </a:solidFill>
                <a:latin typeface="Fira Sans" panose="020B0503050000020004" pitchFamily="34" charset="0"/>
              </a:rPr>
              <a:t>Quantitative*</a:t>
            </a:r>
            <a:endParaRPr lang="en-GB" sz="1800" dirty="0">
              <a:latin typeface="Fira Sans" panose="020B0503050000020004" pitchFamily="34" charset="0"/>
            </a:endParaRPr>
          </a:p>
        </p:txBody>
      </p:sp>
      <p:cxnSp>
        <p:nvCxnSpPr>
          <p:cNvPr id="33" name="Straight Connector 32">
            <a:extLst>
              <a:ext uri="{FF2B5EF4-FFF2-40B4-BE49-F238E27FC236}">
                <a16:creationId xmlns:a16="http://schemas.microsoft.com/office/drawing/2014/main" id="{2357EA05-2A50-8605-955F-6FC9F3EB0728}"/>
              </a:ext>
            </a:extLst>
          </p:cNvPr>
          <p:cNvCxnSpPr>
            <a:cxnSpLocks/>
          </p:cNvCxnSpPr>
          <p:nvPr/>
        </p:nvCxnSpPr>
        <p:spPr>
          <a:xfrm rot="1800000" flipH="1">
            <a:off x="3464839" y="2216452"/>
            <a:ext cx="43255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8AFBF6F-05E8-C45C-321D-F44A29F461EA}"/>
              </a:ext>
            </a:extLst>
          </p:cNvPr>
          <p:cNvCxnSpPr>
            <a:cxnSpLocks/>
          </p:cNvCxnSpPr>
          <p:nvPr/>
        </p:nvCxnSpPr>
        <p:spPr>
          <a:xfrm flipH="1">
            <a:off x="2836428" y="3429000"/>
            <a:ext cx="43255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409195C3-6AB0-2F06-1988-1F76D9502BD3}"/>
              </a:ext>
            </a:extLst>
          </p:cNvPr>
          <p:cNvCxnSpPr>
            <a:cxnSpLocks/>
          </p:cNvCxnSpPr>
          <p:nvPr/>
        </p:nvCxnSpPr>
        <p:spPr>
          <a:xfrm rot="-1800000" flipH="1">
            <a:off x="2918457" y="4893575"/>
            <a:ext cx="432555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5A10358-248A-4347-EE0E-E781598C325B}"/>
              </a:ext>
            </a:extLst>
          </p:cNvPr>
          <p:cNvGrpSpPr/>
          <p:nvPr/>
        </p:nvGrpSpPr>
        <p:grpSpPr>
          <a:xfrm>
            <a:off x="2531843" y="3774428"/>
            <a:ext cx="1997663" cy="644997"/>
            <a:chOff x="5908722" y="4448131"/>
            <a:chExt cx="1997663" cy="428458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8EC24619-3FFC-E865-D11C-9D2708E37045}"/>
                </a:ext>
              </a:extLst>
            </p:cNvPr>
            <p:cNvSpPr/>
            <p:nvPr/>
          </p:nvSpPr>
          <p:spPr>
            <a:xfrm>
              <a:off x="5940771" y="4448131"/>
              <a:ext cx="1899879" cy="428458"/>
            </a:xfrm>
            <a:prstGeom prst="roundRect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A5B07FE8-6891-78F9-FFF9-86DEF0964D48}"/>
                </a:ext>
              </a:extLst>
            </p:cNvPr>
            <p:cNvSpPr txBox="1"/>
            <p:nvPr/>
          </p:nvSpPr>
          <p:spPr>
            <a:xfrm>
              <a:off x="5908722" y="4544801"/>
              <a:ext cx="1997663" cy="2351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700" dirty="0">
                  <a:latin typeface="Fira Sans" panose="020B0503050000020004" pitchFamily="34" charset="0"/>
                </a:rPr>
                <a:t>Presumptive Tests</a:t>
              </a:r>
            </a:p>
          </p:txBody>
        </p:sp>
      </p:grpSp>
      <p:sp>
        <p:nvSpPr>
          <p:cNvPr id="55" name="TextBox 54">
            <a:extLst>
              <a:ext uri="{FF2B5EF4-FFF2-40B4-BE49-F238E27FC236}">
                <a16:creationId xmlns:a16="http://schemas.microsoft.com/office/drawing/2014/main" id="{3E8E17C6-0E14-DBF5-4A4D-ED77BCA45C68}"/>
              </a:ext>
            </a:extLst>
          </p:cNvPr>
          <p:cNvSpPr txBox="1"/>
          <p:nvPr/>
        </p:nvSpPr>
        <p:spPr>
          <a:xfrm>
            <a:off x="2492881" y="680594"/>
            <a:ext cx="71040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800" b="1" i="0" dirty="0">
                <a:solidFill>
                  <a:schemeClr val="bg1"/>
                </a:solidFill>
                <a:effectLst/>
                <a:latin typeface="Fira Sans" panose="020B0503050000020004" pitchFamily="34" charset="0"/>
              </a:rPr>
              <a:t>Holistic Approach to the Analysis of Drugs</a:t>
            </a:r>
            <a:endParaRPr lang="en-GB" sz="2800" dirty="0">
              <a:solidFill>
                <a:schemeClr val="bg1"/>
              </a:solidFill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5FA343BF-11D7-7FE9-A839-C76F22A666D1}"/>
              </a:ext>
            </a:extLst>
          </p:cNvPr>
          <p:cNvSpPr txBox="1"/>
          <p:nvPr/>
        </p:nvSpPr>
        <p:spPr>
          <a:xfrm>
            <a:off x="726016" y="4899310"/>
            <a:ext cx="230462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b="1" dirty="0">
                <a:solidFill>
                  <a:srgbClr val="7E002A"/>
                </a:solidFill>
                <a:latin typeface="Fira Sans" panose="020B0503050000020004" pitchFamily="34" charset="0"/>
              </a:rPr>
              <a:t>Mass Spectrometry</a:t>
            </a:r>
          </a:p>
        </p:txBody>
      </p:sp>
      <p:grpSp>
        <p:nvGrpSpPr>
          <p:cNvPr id="66" name="Group 65">
            <a:extLst>
              <a:ext uri="{FF2B5EF4-FFF2-40B4-BE49-F238E27FC236}">
                <a16:creationId xmlns:a16="http://schemas.microsoft.com/office/drawing/2014/main" id="{91A541E3-D546-6169-4E9F-901476F52CAE}"/>
              </a:ext>
            </a:extLst>
          </p:cNvPr>
          <p:cNvGrpSpPr/>
          <p:nvPr/>
        </p:nvGrpSpPr>
        <p:grpSpPr>
          <a:xfrm>
            <a:off x="7703667" y="1778262"/>
            <a:ext cx="3240154" cy="3541795"/>
            <a:chOff x="7703667" y="1778262"/>
            <a:chExt cx="3240154" cy="3541795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6AC451E1-26F6-8092-13DF-F5228DA83031}"/>
                </a:ext>
              </a:extLst>
            </p:cNvPr>
            <p:cNvCxnSpPr>
              <a:cxnSpLocks/>
            </p:cNvCxnSpPr>
            <p:nvPr/>
          </p:nvCxnSpPr>
          <p:spPr>
            <a:xfrm rot="1800000" flipV="1">
              <a:off x="8331724" y="4965639"/>
              <a:ext cx="43255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1FE9DF89-7390-9569-EF9D-9F5794B407E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8389800" y="3429000"/>
              <a:ext cx="43255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B23A8E8E-328F-3C92-9A07-53C7792AE4BC}"/>
                </a:ext>
              </a:extLst>
            </p:cNvPr>
            <p:cNvCxnSpPr>
              <a:cxnSpLocks/>
            </p:cNvCxnSpPr>
            <p:nvPr/>
          </p:nvCxnSpPr>
          <p:spPr>
            <a:xfrm rot="19800000" flipV="1">
              <a:off x="7703667" y="2140314"/>
              <a:ext cx="43255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B07CE405-CF50-67D1-6402-D558B3B91BFC}"/>
                </a:ext>
              </a:extLst>
            </p:cNvPr>
            <p:cNvSpPr txBox="1"/>
            <p:nvPr/>
          </p:nvSpPr>
          <p:spPr>
            <a:xfrm>
              <a:off x="8848635" y="3244334"/>
              <a:ext cx="162876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sz="1800" b="1" dirty="0">
                  <a:solidFill>
                    <a:schemeClr val="accent5">
                      <a:lumMod val="75000"/>
                    </a:schemeClr>
                  </a:solidFill>
                  <a:latin typeface="Fira Sans" panose="020B0503050000020004" pitchFamily="34" charset="0"/>
                </a:rPr>
                <a:t>Isomers</a:t>
              </a:r>
              <a:endParaRPr lang="en-GB" sz="1800" dirty="0">
                <a:solidFill>
                  <a:schemeClr val="accent5">
                    <a:lumMod val="75000"/>
                  </a:schemeClr>
                </a:solidFill>
                <a:latin typeface="Fira Sans" panose="020B0503050000020004" pitchFamily="34" charset="0"/>
              </a:endParaRPr>
            </a:p>
          </p:txBody>
        </p:sp>
        <p:sp>
          <p:nvSpPr>
            <p:cNvPr id="64" name="TextBox 63">
              <a:extLst>
                <a:ext uri="{FF2B5EF4-FFF2-40B4-BE49-F238E27FC236}">
                  <a16:creationId xmlns:a16="http://schemas.microsoft.com/office/drawing/2014/main" id="{BE61C141-A9CA-8441-EFF7-E2BF5EE85E9B}"/>
                </a:ext>
              </a:extLst>
            </p:cNvPr>
            <p:cNvSpPr txBox="1"/>
            <p:nvPr/>
          </p:nvSpPr>
          <p:spPr>
            <a:xfrm>
              <a:off x="8735304" y="4950725"/>
              <a:ext cx="1628767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chemeClr val="accent5">
                      <a:lumMod val="75000"/>
                    </a:schemeClr>
                  </a:solidFill>
                  <a:latin typeface="Fira Sans" panose="020B0503050000020004" pitchFamily="34" charset="0"/>
                </a:rPr>
                <a:t>Quantitative*</a:t>
              </a:r>
              <a:endParaRPr lang="en-GB" sz="1800" dirty="0">
                <a:solidFill>
                  <a:schemeClr val="accent5">
                    <a:lumMod val="75000"/>
                  </a:schemeClr>
                </a:solidFill>
                <a:latin typeface="Fira Sans" panose="020B0503050000020004" pitchFamily="34" charset="0"/>
              </a:endParaRPr>
            </a:p>
          </p:txBody>
        </p:sp>
        <p:sp>
          <p:nvSpPr>
            <p:cNvPr id="65" name="TextBox 64">
              <a:extLst>
                <a:ext uri="{FF2B5EF4-FFF2-40B4-BE49-F238E27FC236}">
                  <a16:creationId xmlns:a16="http://schemas.microsoft.com/office/drawing/2014/main" id="{8D77C780-7D6A-3F2F-F6A2-27C52881CD78}"/>
                </a:ext>
              </a:extLst>
            </p:cNvPr>
            <p:cNvSpPr txBox="1"/>
            <p:nvPr/>
          </p:nvSpPr>
          <p:spPr>
            <a:xfrm>
              <a:off x="8069647" y="1778262"/>
              <a:ext cx="2874174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chemeClr val="accent5">
                      <a:lumMod val="75000"/>
                    </a:schemeClr>
                  </a:solidFill>
                  <a:latin typeface="Fira Sans" panose="020B0503050000020004" pitchFamily="34" charset="0"/>
                </a:rPr>
                <a:t>“Challenging Materials”</a:t>
              </a:r>
            </a:p>
          </p:txBody>
        </p: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E0E42F60-C148-E41B-182F-056FF8A7D78D}"/>
              </a:ext>
            </a:extLst>
          </p:cNvPr>
          <p:cNvGrpSpPr/>
          <p:nvPr/>
        </p:nvGrpSpPr>
        <p:grpSpPr>
          <a:xfrm>
            <a:off x="7436161" y="6258162"/>
            <a:ext cx="2848023" cy="398954"/>
            <a:chOff x="7436161" y="6258162"/>
            <a:chExt cx="2848023" cy="398954"/>
          </a:xfrm>
        </p:grpSpPr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BDD530A6-7A1C-99EB-EA23-B2E328DB41C9}"/>
                </a:ext>
              </a:extLst>
            </p:cNvPr>
            <p:cNvCxnSpPr>
              <a:cxnSpLocks/>
            </p:cNvCxnSpPr>
            <p:nvPr/>
          </p:nvCxnSpPr>
          <p:spPr>
            <a:xfrm rot="1800000" flipV="1">
              <a:off x="7436161" y="6258162"/>
              <a:ext cx="43255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AAB8B0E2-0AD5-7D08-59E1-5513CDFE912E}"/>
                </a:ext>
              </a:extLst>
            </p:cNvPr>
            <p:cNvSpPr txBox="1"/>
            <p:nvPr/>
          </p:nvSpPr>
          <p:spPr>
            <a:xfrm>
              <a:off x="7857295" y="6287784"/>
              <a:ext cx="2426889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rgbClr val="7030A0"/>
                  </a:solidFill>
                  <a:latin typeface="Fira Sans" panose="020B0503050000020004" pitchFamily="34" charset="0"/>
                </a:rPr>
                <a:t>Existing Standards</a:t>
              </a:r>
              <a:endParaRPr lang="en-GB" sz="1800" dirty="0">
                <a:solidFill>
                  <a:srgbClr val="7030A0"/>
                </a:solidFill>
                <a:latin typeface="Fira Sans" panose="020B0503050000020004" pitchFamily="34" charset="0"/>
              </a:endParaRPr>
            </a:p>
          </p:txBody>
        </p: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479D4172-463D-6A6C-31B3-383D8F0437F9}"/>
              </a:ext>
            </a:extLst>
          </p:cNvPr>
          <p:cNvGrpSpPr/>
          <p:nvPr/>
        </p:nvGrpSpPr>
        <p:grpSpPr>
          <a:xfrm>
            <a:off x="494950" y="6238510"/>
            <a:ext cx="3733232" cy="386507"/>
            <a:chOff x="494950" y="6238510"/>
            <a:chExt cx="3733232" cy="386507"/>
          </a:xfrm>
        </p:grpSpPr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2BEC832C-F8A4-D372-46D5-DB240E2AF961}"/>
                </a:ext>
              </a:extLst>
            </p:cNvPr>
            <p:cNvSpPr txBox="1"/>
            <p:nvPr/>
          </p:nvSpPr>
          <p:spPr>
            <a:xfrm>
              <a:off x="494950" y="6255685"/>
              <a:ext cx="3512480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GB" b="1" dirty="0">
                  <a:solidFill>
                    <a:srgbClr val="7030A0"/>
                  </a:solidFill>
                  <a:latin typeface="Fira Sans" panose="020B0503050000020004" pitchFamily="34" charset="0"/>
                </a:rPr>
                <a:t>New or “Prophetic” Standards</a:t>
              </a:r>
              <a:endParaRPr lang="en-GB" sz="1800" dirty="0">
                <a:solidFill>
                  <a:srgbClr val="7030A0"/>
                </a:solidFill>
                <a:latin typeface="Fira Sans" panose="020B0503050000020004" pitchFamily="34" charset="0"/>
              </a:endParaRPr>
            </a:p>
          </p:txBody>
        </p: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F8631A97-EDAA-2E40-215C-156CA983A6F6}"/>
                </a:ext>
              </a:extLst>
            </p:cNvPr>
            <p:cNvCxnSpPr>
              <a:cxnSpLocks/>
            </p:cNvCxnSpPr>
            <p:nvPr/>
          </p:nvCxnSpPr>
          <p:spPr>
            <a:xfrm rot="-1800000" flipH="1">
              <a:off x="3795627" y="6238510"/>
              <a:ext cx="432555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866400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repeatCount="indefinite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GUID" val="f03dc17f-60f0-435b-a904-6a7d7bd93ec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843</TotalTime>
  <Words>995</Words>
  <Application>Microsoft Office PowerPoint</Application>
  <PresentationFormat>Widescreen</PresentationFormat>
  <Paragraphs>261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Calibri Light</vt:lpstr>
      <vt:lpstr>Fira Sans</vt:lpstr>
      <vt:lpstr>Rockwell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nchester Metropolita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Oliver Sutcliffe</dc:creator>
  <cp:lastModifiedBy>Oliver Sutcliffe</cp:lastModifiedBy>
  <cp:revision>31</cp:revision>
  <dcterms:created xsi:type="dcterms:W3CDTF">2024-10-02T09:05:38Z</dcterms:created>
  <dcterms:modified xsi:type="dcterms:W3CDTF">2024-10-08T07:08:58Z</dcterms:modified>
</cp:coreProperties>
</file>